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CC"/>
  <w:body>
    <w:tbl>
      <w:tblPr>
        <w:tblStyle w:val="Rcsostblzat"/>
        <w:tblW w:w="0" w:type="auto"/>
        <w:jc w:val="center"/>
        <w:tblInd w:w="-7152" w:type="dxa"/>
        <w:tblLook w:val="01E0"/>
      </w:tblPr>
      <w:tblGrid>
        <w:gridCol w:w="5577"/>
        <w:gridCol w:w="6151"/>
      </w:tblGrid>
      <w:tr w:rsidR="00ED6B92">
        <w:trPr>
          <w:jc w:val="center"/>
        </w:trPr>
        <w:tc>
          <w:tcPr>
            <w:tcW w:w="5577" w:type="dxa"/>
          </w:tcPr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  <w:r w:rsidRPr="00ED6B92">
              <w:rPr>
                <w:rFonts w:ascii="Arial" w:hAnsi="Arial" w:cs="Arial"/>
                <w:b/>
                <w:color w:val="008080"/>
              </w:rPr>
              <w:t>A gráf definíciója.</w:t>
            </w:r>
          </w:p>
        </w:tc>
        <w:tc>
          <w:tcPr>
            <w:tcW w:w="6151" w:type="dxa"/>
          </w:tcPr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  <w:r>
              <w:rPr>
                <w:rFonts w:ascii="Arial" w:hAnsi="Arial" w:cs="Arial"/>
                <w:b/>
                <w:color w:val="333399"/>
              </w:rPr>
              <w:t xml:space="preserve">A síknak véges sok pontjából és az őket összekötő vonalakból álló alakzatokat </w:t>
            </w:r>
            <w:r>
              <w:rPr>
                <w:rFonts w:ascii="Arial" w:hAnsi="Arial" w:cs="Arial"/>
                <w:b/>
                <w:color w:val="FF00FF"/>
              </w:rPr>
              <w:t>gráf</w:t>
            </w:r>
            <w:r>
              <w:rPr>
                <w:rFonts w:ascii="Arial" w:hAnsi="Arial" w:cs="Arial"/>
                <w:b/>
                <w:color w:val="333399"/>
              </w:rPr>
              <w:t>nak nevezzük. A pontok a gráf pontjai (vagy</w:t>
            </w:r>
            <w:r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  <w:b/>
                <w:color w:val="FF00FF"/>
              </w:rPr>
              <w:t>cs</w:t>
            </w:r>
            <w:r>
              <w:rPr>
                <w:rFonts w:ascii="Arial" w:hAnsi="Arial" w:cs="Arial"/>
                <w:b/>
                <w:color w:val="FF00FF"/>
              </w:rPr>
              <w:t>ú</w:t>
            </w:r>
            <w:r>
              <w:rPr>
                <w:rFonts w:ascii="Arial" w:hAnsi="Arial" w:cs="Arial"/>
                <w:b/>
                <w:color w:val="FF00FF"/>
              </w:rPr>
              <w:t>cs</w:t>
            </w:r>
            <w:r>
              <w:rPr>
                <w:rFonts w:ascii="Arial" w:hAnsi="Arial" w:cs="Arial"/>
                <w:b/>
                <w:color w:val="333399"/>
              </w:rPr>
              <w:t>ai), az összekötő vonalak a gráf</w:t>
            </w:r>
            <w:r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  <w:b/>
                <w:color w:val="FF00FF"/>
              </w:rPr>
              <w:t>él</w:t>
            </w:r>
            <w:r>
              <w:rPr>
                <w:rFonts w:ascii="Arial" w:hAnsi="Arial" w:cs="Arial"/>
                <w:b/>
                <w:color w:val="333399"/>
              </w:rPr>
              <w:t>ei.</w:t>
            </w: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  <w:r w:rsidRPr="00ED6B92">
              <w:rPr>
                <w:rFonts w:ascii="Arial" w:hAnsi="Arial" w:cs="Arial"/>
                <w:b/>
                <w:color w:val="008080"/>
              </w:rPr>
              <w:t>A többszörös él definíciója</w:t>
            </w:r>
          </w:p>
        </w:tc>
        <w:tc>
          <w:tcPr>
            <w:tcW w:w="6151" w:type="dxa"/>
          </w:tcPr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  <w:r>
              <w:rPr>
                <w:rFonts w:ascii="Arial" w:hAnsi="Arial" w:cs="Arial"/>
                <w:b/>
                <w:color w:val="333399"/>
              </w:rPr>
              <w:t xml:space="preserve">Ha a gráf valamely két csúcsát egynél több él köti össze, akkor azt </w:t>
            </w:r>
            <w:r>
              <w:rPr>
                <w:rFonts w:ascii="Arial" w:hAnsi="Arial" w:cs="Arial"/>
                <w:b/>
                <w:color w:val="FF00FF"/>
              </w:rPr>
              <w:t>többszörös él</w:t>
            </w:r>
            <w:r>
              <w:rPr>
                <w:rFonts w:ascii="Arial" w:hAnsi="Arial" w:cs="Arial"/>
                <w:b/>
                <w:color w:val="333399"/>
              </w:rPr>
              <w:t>nek nevezzük.</w:t>
            </w:r>
          </w:p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</w:p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  <w:r>
              <w:pict>
                <v:group id="_x0000_s1026" style="position:absolute;margin-left:75.75pt;margin-top:2.95pt;width:115.85pt;height:31.25pt;z-index:251648000" coordorigin="1688,1040" coordsize="2317,625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27" type="#_x0000_t19" style="position:absolute;left:1768;top:1120;width:2162;height:545;flip:y" coordsize="34223,21919" adj="-8241890,55372,12623" path="wr-8977,,34223,43200,,4072,34221,21919nfewr-8977,,34223,43200,,4072,34221,21919l12623,21600nsxe" strokecolor="#f90">
                    <v:path o:connectlocs="0,4072;34221,21919;12623,21600"/>
                  </v:shape>
                  <v:shape id="_x0000_s1028" type="#_x0000_t19" style="position:absolute;left:1773;top:1040;width:2176;height:500;flip:x" coordsize="34436,21919" adj="-8287706,55372,12836" path="wr-8764,,34436,43200,,4228,34434,21919nfewr-8764,,34436,43200,,4228,34434,21919l12836,21600nsxe" strokecolor="#f90">
                    <v:path o:connectlocs="0,4228;34434,21919;12836,21600"/>
                  </v:shape>
                  <v:oval id="_x0000_s1029" style="position:absolute;left:3840;top:1065;width:165;height:143" fillcolor="#f90" strokecolor="#f90"/>
                  <v:oval id="_x0000_s1030" style="position:absolute;left:1688;top:1451;width:165;height:143" fillcolor="#f90" strokecolor="#f90"/>
                </v:group>
              </w:pict>
            </w:r>
          </w:p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  <w:r w:rsidRPr="00ED6B92">
              <w:rPr>
                <w:rFonts w:ascii="Arial" w:hAnsi="Arial" w:cs="Arial"/>
                <w:b/>
                <w:color w:val="008080"/>
              </w:rPr>
              <w:t>Mi a hurokél?</w:t>
            </w:r>
          </w:p>
        </w:tc>
        <w:tc>
          <w:tcPr>
            <w:tcW w:w="6151" w:type="dxa"/>
          </w:tcPr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  <w:r>
              <w:pict>
                <v:group id="_x0000_s1031" style="position:absolute;margin-left:129.75pt;margin-top:23.85pt;width:53.6pt;height:28.5pt;z-index:251649024;mso-position-horizontal-relative:text;mso-position-vertical-relative:text" coordorigin="7823,892" coordsize="1072,570">
                  <v:group id="_x0000_s1032" style="position:absolute;left:7838;top:892;width:1057;height:570" coordorigin="3593,2475" coordsize="1807,720">
                    <v:oval id="_x0000_s1033" style="position:absolute;left:3660;top:2475;width:1740;height:720" fillcolor="#f7f8be" strokecolor="#f90"/>
                    <v:oval id="_x0000_s1034" style="position:absolute;left:3593;top:2726;width:165;height:143" fillcolor="black" strokecolor="#f90"/>
                  </v:group>
                  <v:oval id="_x0000_s1035" style="position:absolute;left:7823;top:1083;width:165;height:143" fillcolor="#f90" strokecolor="#f90"/>
                </v:group>
              </w:pict>
            </w:r>
            <w:r>
              <w:rPr>
                <w:rFonts w:ascii="Arial" w:hAnsi="Arial" w:cs="Arial"/>
                <w:b/>
                <w:color w:val="FF00FF"/>
              </w:rPr>
              <w:t>Hurokél</w:t>
            </w:r>
            <w:r>
              <w:rPr>
                <w:rFonts w:ascii="Arial" w:hAnsi="Arial" w:cs="Arial"/>
                <w:b/>
                <w:color w:val="333399"/>
              </w:rPr>
              <w:t>nek nevezzük az olyan élt, amelynek a két végpontja ua.</w:t>
            </w:r>
          </w:p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  <w:r w:rsidRPr="00ED6B92">
              <w:rPr>
                <w:rFonts w:ascii="Arial" w:hAnsi="Arial" w:cs="Arial"/>
                <w:b/>
                <w:color w:val="008080"/>
              </w:rPr>
              <w:t>Mit n</w:t>
            </w:r>
            <w:r>
              <w:rPr>
                <w:rFonts w:ascii="Arial" w:hAnsi="Arial" w:cs="Arial"/>
                <w:b/>
                <w:color w:val="008080"/>
              </w:rPr>
              <w:t>evezünk egyszerű gráfnak?</w:t>
            </w:r>
          </w:p>
        </w:tc>
        <w:tc>
          <w:tcPr>
            <w:tcW w:w="6151" w:type="dxa"/>
          </w:tcPr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  <w:r>
              <w:rPr>
                <w:rFonts w:ascii="Arial" w:hAnsi="Arial" w:cs="Arial"/>
                <w:b/>
                <w:color w:val="333399"/>
              </w:rPr>
              <w:t xml:space="preserve"> Egy gráfot </w:t>
            </w:r>
            <w:r>
              <w:rPr>
                <w:rFonts w:ascii="Arial" w:hAnsi="Arial" w:cs="Arial"/>
                <w:b/>
                <w:color w:val="FF00FF"/>
              </w:rPr>
              <w:t>egyszerű gráf</w:t>
            </w:r>
            <w:r>
              <w:rPr>
                <w:rFonts w:ascii="Arial" w:hAnsi="Arial" w:cs="Arial"/>
                <w:b/>
                <w:color w:val="333399"/>
              </w:rPr>
              <w:t>nak nevezünk, ha véges (azaz pontjainak és éleinek a száma véges), és sem hurokélt, sem többszörös élt nem ta</w:t>
            </w:r>
            <w:r>
              <w:rPr>
                <w:rFonts w:ascii="Arial" w:hAnsi="Arial" w:cs="Arial"/>
                <w:b/>
                <w:color w:val="333399"/>
              </w:rPr>
              <w:t>r</w:t>
            </w:r>
            <w:r>
              <w:rPr>
                <w:rFonts w:ascii="Arial" w:hAnsi="Arial" w:cs="Arial"/>
                <w:b/>
                <w:color w:val="333399"/>
              </w:rPr>
              <w:t>talmaz.</w:t>
            </w:r>
          </w:p>
          <w:p w:rsidR="00ED6B92" w:rsidRDefault="00ED6B92" w:rsidP="00ED6B92">
            <w:pPr>
              <w:ind w:right="-2"/>
              <w:rPr>
                <w:rFonts w:ascii="Arial" w:hAnsi="Arial" w:cs="Arial"/>
              </w:rPr>
            </w:pPr>
          </w:p>
          <w:p w:rsidR="00ED6B92" w:rsidRDefault="00ED6B92" w:rsidP="00ED6B92">
            <w:pPr>
              <w:ind w:right="-2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l. Egyszerű gráf</w:t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  <w:t>Pl. Nem egyszerű gráf</w:t>
            </w:r>
          </w:p>
          <w:p w:rsidR="00ED6B92" w:rsidRDefault="00ED6B92" w:rsidP="00ED6B92">
            <w:pPr>
              <w:ind w:right="-2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rPr>
                <w:rFonts w:ascii="Arial" w:hAnsi="Arial" w:cs="Arial"/>
                <w:b/>
              </w:rPr>
            </w:pPr>
            <w:r>
              <w:rPr>
                <w:noProof/>
              </w:rPr>
              <w:pict>
                <v:group id="_x0000_s1062" style="position:absolute;margin-left:22.5pt;margin-top:9.85pt;width:228.75pt;height:56.85pt;z-index:251650048" coordorigin="9720,6452" coordsize="4575,1137">
                  <v:group id="_x0000_s1036" style="position:absolute;left:11430;top:6452;width:2865;height:1137" coordorigin="4568,4805" coordsize="3922,1439">
                    <v:group id="_x0000_s1037" style="position:absolute;left:4568;top:4805;width:2317;height:625" coordorigin="1688,1040" coordsize="2317,625">
                      <v:shape id="_x0000_s1038" type="#_x0000_t19" style="position:absolute;left:1768;top:1120;width:2162;height:545;flip:y" coordsize="34223,21919" adj="-8241890,55372,12623" path="wr-8977,,34223,43200,,4072,34221,21919nfewr-8977,,34223,43200,,4072,34221,21919l12623,21600nsxe">
                        <v:path o:connectlocs="0,4072;34221,21919;12623,21600"/>
                      </v:shape>
                      <v:shape id="_x0000_s1039" type="#_x0000_t19" style="position:absolute;left:1773;top:1040;width:2176;height:500;flip:x" coordsize="34436,21919" adj="-8287706,55372,12836" path="wr-8764,,34436,43200,,4228,34434,21919nfewr-8764,,34436,43200,,4228,34434,21919l12836,21600nsxe">
                        <v:path o:connectlocs="0,4228;34434,21919;12836,21600"/>
                      </v:shape>
                      <v:oval id="_x0000_s1040" style="position:absolute;left:3840;top:1065;width:165;height:143" fillcolor="black"/>
                      <v:oval id="_x0000_s1041" style="position:absolute;left:1688;top:1451;width:165;height:143" fillcolor="black"/>
                    </v:group>
                    <v:group id="_x0000_s1042" style="position:absolute;left:7433;top:5130;width:1057;height:570" coordorigin="3593,2475" coordsize="1807,720">
                      <v:oval id="_x0000_s1043" style="position:absolute;left:3660;top:2475;width:1740;height:720" fillcolor="#f7f8be"/>
                      <v:oval id="_x0000_s1044" style="position:absolute;left:3593;top:2726;width:165;height:143" fillcolor="black"/>
                    </v:group>
                    <v:oval id="_x0000_s1045" style="position:absolute;left:6488;top:5906;width:165;height:143" fillcolor="black"/>
                    <v:oval id="_x0000_s1046" style="position:absolute;left:7253;top:6101;width:165;height:143" fillcolor="black"/>
                    <v:oval id="_x0000_s1047" style="position:absolute;left:7403;top:5321;width:165;height:143" fillcolor="black"/>
                    <v:line id="_x0000_s1048" style="position:absolute" from="6810,4905" to="7500,5400"/>
                    <v:line id="_x0000_s1049" style="position:absolute;flip:x" from="6570,4890" to="6810,6000"/>
                    <v:line id="_x0000_s1050" style="position:absolute" from="6570,5970" to="7335,6165"/>
                  </v:group>
                  <v:group id="_x0000_s1051" style="position:absolute;left:9720;top:6508;width:1065;height:1040" coordorigin="2513,4815" coordsize="1455,1478">
                    <v:oval id="_x0000_s1052" style="position:absolute;left:2573;top:4901;width:165;height:143" fillcolor="black"/>
                    <v:oval id="_x0000_s1053" style="position:absolute;left:2513;top:5816;width:165;height:143" fillcolor="black"/>
                    <v:oval id="_x0000_s1054" style="position:absolute;left:3803;top:5396;width:165;height:143" fillcolor="black"/>
                    <v:oval id="_x0000_s1055" style="position:absolute;left:3323;top:6150;width:165;height:143" fillcolor="black"/>
                    <v:oval id="_x0000_s1056" style="position:absolute;left:3803;top:4815;width:165;height:143" fillcolor="black"/>
                    <v:line id="_x0000_s1057" style="position:absolute;flip:x" from="2595,4980" to="2655,5865"/>
                    <v:line id="_x0000_s1058" style="position:absolute" from="2580,5895" to="3435,6225"/>
                    <v:line id="_x0000_s1059" style="position:absolute;flip:y" from="3405,5460" to="3885,6240"/>
                    <v:line id="_x0000_s1060" style="position:absolute;flip:y" from="2595,4875" to="3885,5895"/>
                    <v:line id="_x0000_s1061" style="position:absolute;flip:x" from="2595,5505" to="3885,5865"/>
                  </v:group>
                </v:group>
              </w:pict>
            </w:r>
          </w:p>
          <w:p w:rsidR="00ED6B92" w:rsidRDefault="00ED6B92" w:rsidP="00ED6B92">
            <w:pPr>
              <w:ind w:right="-2"/>
              <w:rPr>
                <w:rFonts w:ascii="Arial" w:hAnsi="Arial" w:cs="Arial"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  <w:r w:rsidRPr="00ED6B92">
              <w:rPr>
                <w:rFonts w:ascii="Arial" w:hAnsi="Arial" w:cs="Arial"/>
                <w:b/>
                <w:color w:val="008080"/>
              </w:rPr>
              <w:t>Mit n</w:t>
            </w:r>
            <w:r>
              <w:rPr>
                <w:rFonts w:ascii="Arial" w:hAnsi="Arial" w:cs="Arial"/>
                <w:b/>
                <w:color w:val="008080"/>
              </w:rPr>
              <w:t>evezünk a pont fokszámának?</w:t>
            </w:r>
          </w:p>
        </w:tc>
        <w:tc>
          <w:tcPr>
            <w:tcW w:w="6151" w:type="dxa"/>
          </w:tcPr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color w:val="333399"/>
              </w:rPr>
              <w:t xml:space="preserve">Egy gráf </w:t>
            </w:r>
            <w:r>
              <w:rPr>
                <w:rFonts w:ascii="Arial" w:hAnsi="Arial" w:cs="Arial"/>
                <w:b/>
                <w:color w:val="FF00FF"/>
              </w:rPr>
              <w:t>egy pont</w:t>
            </w:r>
            <w:r>
              <w:rPr>
                <w:rFonts w:ascii="Arial" w:hAnsi="Arial" w:cs="Arial"/>
                <w:b/>
                <w:color w:val="333399"/>
              </w:rPr>
              <w:t>jának a fokszáma (</w:t>
            </w:r>
            <w:r>
              <w:rPr>
                <w:rFonts w:ascii="Arial" w:hAnsi="Arial" w:cs="Arial"/>
                <w:b/>
                <w:color w:val="FF00FF"/>
              </w:rPr>
              <w:t>foka</w:t>
            </w:r>
            <w:r>
              <w:rPr>
                <w:rFonts w:ascii="Arial" w:hAnsi="Arial" w:cs="Arial"/>
                <w:b/>
                <w:color w:val="333399"/>
              </w:rPr>
              <w:t>) a pontban találkozó élek száma.</w:t>
            </w: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w:pict>
                <v:group id="_x0000_s1063" style="position:absolute;left:0;text-align:left;margin-left:104.6pt;margin-top:6.45pt;width:163.5pt;height:87.55pt;z-index:251651072" coordorigin="4425,919" coordsize="5625,2681">
                  <v:group id="_x0000_s1064" style="position:absolute;left:4496;top:1147;width:5378;height:2043" coordorigin="2734,2891" coordsize="4373,2043">
                    <v:oval id="_x0000_s1065" style="position:absolute;left:3637;top:3712;width:143;height:143" fillcolor="black" strokeweight="1.5pt"/>
                    <v:group id="_x0000_s1066" style="position:absolute;left:2734;top:2891;width:4373;height:2043" coordorigin="2074,2891" coordsize="4373,2043">
                      <v:line id="_x0000_s1067" style="position:absolute;flip:y" from="3060,3195" to="4095,3810" strokeweight="1.5pt"/>
                      <v:line id="_x0000_s1068" style="position:absolute" from="3060,3810" to="4410,4155" strokeweight="1.5pt"/>
                      <v:line id="_x0000_s1069" style="position:absolute" from="3060,3810" to="4095,4845" strokeweight="1.5pt"/>
                      <v:line id="_x0000_s1070" style="position:absolute;flip:x y" from="2130,3390" to="3060,3810" strokeweight="1.5pt"/>
                      <v:line id="_x0000_s1071" style="position:absolute;flip:y" from="4410,3450" to="5625,4155" strokeweight="1.5pt"/>
                      <v:line id="_x0000_s1072" style="position:absolute" from="4095,3195" to="5685,3480" strokeweight="1.5pt"/>
                      <v:line id="_x0000_s1073" style="position:absolute" from="5685,3480" to="6285,4155" strokeweight="1.5pt"/>
                      <v:oval id="_x0000_s1074" style="position:absolute;left:4039;top:3161;width:143;height:143" fillcolor="black" strokeweight="1.5pt"/>
                      <v:oval id="_x0000_s1075" style="position:absolute;left:6214;top:4106;width:143;height:143" fillcolor="black" strokeweight="1.5pt"/>
                      <v:oval id="_x0000_s1076" style="position:absolute;left:6304;top:2891;width:143;height:143" fillcolor="black" strokeweight="1.5pt"/>
                      <v:oval id="_x0000_s1077" style="position:absolute;left:5569;top:3396;width:143;height:143" fillcolor="black" strokeweight="1.5pt"/>
                      <v:oval id="_x0000_s1078" style="position:absolute;left:2074;top:3351;width:143;height:143" fillcolor="black" strokeweight="1.5pt"/>
                      <v:oval id="_x0000_s1079" style="position:absolute;left:4024;top:4791;width:143;height:143" fillcolor="black" strokeweight="1.5pt"/>
                      <v:oval id="_x0000_s1080" style="position:absolute;left:4384;top:4071;width:143;height:143" fillcolor="black" strokeweight="1.5pt"/>
                      <v:line id="_x0000_s1081" style="position:absolute;flip:y" from="5685,2985" to="6345,3420" strokeweight="1.5pt"/>
                      <v:line id="_x0000_s1082" style="position:absolute;flip:y" from="4102,4182" to="6262,4857" strokeweight="1.5pt"/>
                    </v:group>
                  </v:group>
                  <v:group id="_x0000_s1083" style="position:absolute;left:9951;top:919;width:71;height:228" coordorigin="4170,1545" coordsize="240,870">
                    <v:line id="_x0000_s1084" style="position:absolute;flip:y" from="4170,1545" to="4410,1920" strokeweight="1.5pt"/>
                    <v:line id="_x0000_s1085" style="position:absolute" from="4410,1545" to="4410,2415" strokeweight="1.5pt"/>
                  </v:group>
                  <v:group id="_x0000_s1086" style="position:absolute;left:7341;top:1933;width:139;height:255" coordorigin="9555,1822" coordsize="171,255">
                    <v:shape id="_x0000_s1087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<v:path o:connectlocs="0,14767;37626,34751;20491,21600"/>
                    </v:shape>
                    <v:line id="_x0000_s1088" style="position:absolute;flip:x" from="9573,1934" to="9691,2077" strokeweight="1.5pt"/>
                    <v:line id="_x0000_s1089" style="position:absolute" from="9555,2077" to="9726,2077" strokeweight="1.5pt"/>
                  </v:group>
                  <v:group id="_x0000_s1090" style="position:absolute;left:5529;top:2188;width:180;height:250" coordorigin="7710,1827" coordsize="1080,1818">
                    <v:line id="_x0000_s1091" style="position:absolute;flip:x" from="7710,1827" to="8430,2895" strokeweight="1.5pt"/>
                    <v:line id="_x0000_s1092" style="position:absolute" from="8430,1827" to="8430,3645" strokeweight="1.5pt"/>
                    <v:line id="_x0000_s1093" style="position:absolute" from="7710,2895" to="8790,2895" strokeweight="1.5pt"/>
                  </v:group>
                  <v:group id="_x0000_s1094" style="position:absolute;left:8683;top:1854;width:180;height:250" coordorigin="7710,1827" coordsize="1080,1818">
                    <v:line id="_x0000_s1095" style="position:absolute;flip:x" from="7710,1827" to="8430,2895" strokeweight="1.5pt"/>
                    <v:line id="_x0000_s1096" style="position:absolute" from="8430,1827" to="8430,3645" strokeweight="1.5pt"/>
                    <v:line id="_x0000_s1097" style="position:absolute" from="7710,2895" to="8790,2895" strokeweight="1.5pt"/>
                  </v:group>
                  <v:group id="_x0000_s1098" style="position:absolute;left:6990;top:983;width:139;height:255" coordorigin="9555,1822" coordsize="171,255">
                    <v:shape id="_x0000_s1099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<v:path o:connectlocs="0,14767;37626,34751;20491,21600"/>
                    </v:shape>
                    <v:line id="_x0000_s1100" style="position:absolute;flip:x" from="9573,1934" to="9691,2077" strokeweight="1.5pt"/>
                    <v:line id="_x0000_s1101" style="position:absolute" from="9555,2077" to="9726,2077" strokeweight="1.5pt"/>
                  </v:group>
                  <v:group id="_x0000_s1102" style="position:absolute;left:7070;top:3345;width:139;height:255" coordorigin="9555,1822" coordsize="171,255">
                    <v:shape id="_x0000_s1103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<v:path o:connectlocs="0,14767;37626,34751;20491,21600"/>
                    </v:shape>
                    <v:line id="_x0000_s1104" style="position:absolute;flip:x" from="9573,1934" to="9691,2077" strokeweight="1.5pt"/>
                    <v:line id="_x0000_s1105" style="position:absolute" from="9555,2077" to="9726,2077" strokeweight="1.5pt"/>
                  </v:group>
                  <v:group id="_x0000_s1106" style="position:absolute;left:9911;top:2470;width:139;height:255" coordorigin="9555,1822" coordsize="171,255">
                    <v:shape id="_x0000_s1107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<v:path o:connectlocs="0,14767;37626,34751;20491,21600"/>
                    </v:shape>
                    <v:line id="_x0000_s1108" style="position:absolute;flip:x" from="9573,1934" to="9691,2077" strokeweight="1.5pt"/>
                    <v:line id="_x0000_s1109" style="position:absolute" from="9555,2077" to="9726,2077" strokeweight="1.5pt"/>
                  </v:group>
                  <v:group id="_x0000_s1110" style="position:absolute;left:4425;top:1290;width:71;height:228" coordorigin="4170,1545" coordsize="240,870">
                    <v:line id="_x0000_s1111" style="position:absolute;flip:y" from="4170,1545" to="4410,1920" strokeweight="1.5pt"/>
                    <v:line id="_x0000_s1112" style="position:absolute" from="4410,1545" to="4410,2415" strokeweight="1.5pt"/>
                  </v:group>
                </v:group>
              </w:pict>
            </w:r>
            <w:r>
              <w:rPr>
                <w:rFonts w:ascii="Arial" w:hAnsi="Arial" w:cs="Arial"/>
                <w:b/>
              </w:rPr>
              <w:t>Pl.:</w:t>
            </w: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Mit nevezünk izolált pontnak?</w:t>
            </w:r>
          </w:p>
        </w:tc>
        <w:tc>
          <w:tcPr>
            <w:tcW w:w="6151" w:type="dxa"/>
          </w:tcPr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</w:p>
          <w:p w:rsidR="00ED6B92" w:rsidRDefault="00ED6B92" w:rsidP="00ED6B92">
            <w:pPr>
              <w:ind w:right="-2"/>
              <w:rPr>
                <w:rFonts w:ascii="Arial" w:hAnsi="Arial" w:cs="Arial"/>
                <w:b/>
                <w:color w:val="333399"/>
              </w:rPr>
            </w:pPr>
            <w:r>
              <w:rPr>
                <w:rFonts w:ascii="Arial" w:hAnsi="Arial" w:cs="Arial"/>
                <w:b/>
                <w:color w:val="333399"/>
              </w:rPr>
              <w:t xml:space="preserve">Ha egy pontban nincs él, azt a pontot </w:t>
            </w:r>
            <w:r>
              <w:rPr>
                <w:rFonts w:ascii="Arial" w:hAnsi="Arial" w:cs="Arial"/>
                <w:b/>
                <w:color w:val="FF00FF"/>
              </w:rPr>
              <w:t>izolált pon</w:t>
            </w:r>
            <w:r>
              <w:rPr>
                <w:rFonts w:ascii="Arial" w:hAnsi="Arial" w:cs="Arial"/>
                <w:b/>
                <w:color w:val="FF00FF"/>
              </w:rPr>
              <w:t>t</w:t>
            </w:r>
            <w:r>
              <w:rPr>
                <w:rFonts w:ascii="Arial" w:hAnsi="Arial" w:cs="Arial"/>
                <w:b/>
                <w:color w:val="333399"/>
              </w:rPr>
              <w:t>nak nevezzük. Az izolált pont fokszáma 0.</w:t>
            </w:r>
          </w:p>
          <w:p w:rsidR="00A50056" w:rsidRDefault="00A50056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A50056" w:rsidRDefault="00A50056" w:rsidP="00A50056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  <w:color w:val="333399"/>
              </w:rPr>
              <w:pict>
                <v:group id="_x0000_s1126" style="position:absolute;left:0;text-align:left;margin-left:0;margin-top:0;width:130.3pt;height:89.85pt;z-index:251652096;mso-position-horizontal:left;mso-position-vertical:top;mso-position-vertical-relative:line" coordorigin="3835,3145" coordsize="2606,1797" o:allowoverlap="f">
                  <v:group id="_x0000_s1127" style="position:absolute;left:4042;top:3325;width:2205;height:1486" coordorigin="3458,11329" coordsize="2205,1486">
                    <v:group id="_x0000_s1128" style="position:absolute;left:3458;top:11423;width:2205;height:1392" coordorigin="3458,11423" coordsize="2205,1392">
                      <v:oval id="_x0000_s1129" style="position:absolute;left:4268;top:11423;width:165;height:143" fillcolor="black"/>
                      <v:oval id="_x0000_s1130" style="position:absolute;left:4208;top:12338;width:165;height:143" fillcolor="black"/>
                      <v:oval id="_x0000_s1131" style="position:absolute;left:5498;top:11918;width:165;height:143" fillcolor="black"/>
                      <v:oval id="_x0000_s1132" style="position:absolute;left:5018;top:12672;width:165;height:143" fillcolor="black"/>
                      <v:oval id="_x0000_s1133" style="position:absolute;left:3458;top:12357;width:165;height:143" fillcolor="black"/>
                      <v:line id="_x0000_s1134" style="position:absolute;flip:x" from="4290,11502" to="4350,12387"/>
                      <v:line id="_x0000_s1135" style="position:absolute" from="4275,12417" to="5130,12747"/>
                      <v:line id="_x0000_s1136" style="position:absolute;flip:y" from="5100,11982" to="5580,12762"/>
                      <v:line id="_x0000_s1137" style="position:absolute;flip:x" from="3525,12417" to="4290,12432"/>
                      <v:line id="_x0000_s1138" style="position:absolute;flip:x" from="4290,12027" to="5580,12387"/>
                    </v:group>
                    <v:oval id="_x0000_s1139" style="position:absolute;left:5348;top:11329;width:165;height:143" fillcolor="black"/>
                  </v:group>
                  <v:group id="_x0000_s1140" style="position:absolute;left:4743;top:4545;width:142;height:246" coordorigin="7710,1827" coordsize="1080,1818">
                    <v:line id="_x0000_s1141" style="position:absolute;flip:x" from="7710,1827" to="8430,2895" strokeweight="1.5pt"/>
                    <v:line id="_x0000_s1142" style="position:absolute" from="8430,1827" to="8430,3645" strokeweight="1.5pt"/>
                    <v:line id="_x0000_s1143" style="position:absolute" from="7710,2895" to="8790,2895" strokeweight="1.5pt"/>
                  </v:group>
                  <v:group id="_x0000_s1144" style="position:absolute;left:3835;top:3145;width:2606;height:1797" coordorigin="3835,3145" coordsize="2606,1797">
                    <v:oval id="_x0000_s1145" style="position:absolute;left:6202;top:3210;width:98;height:188" strokeweight="1.5pt"/>
                    <v:group id="_x0000_s1146" style="position:absolute;left:3835;top:4135;width:75;height:195" coordorigin="4170,1545" coordsize="240,870">
                      <v:line id="_x0000_s1147" style="position:absolute;flip:y" from="4170,1545" to="4410,1920" strokeweight="1.5pt"/>
                      <v:line id="_x0000_s1148" style="position:absolute" from="4410,1545" to="4410,2415" strokeweight="1.5pt"/>
                    </v:group>
                    <v:group id="_x0000_s1149" style="position:absolute;left:6300;top:3622;width:141;height:255" coordorigin="9555,1822" coordsize="171,255">
                      <v:shape id="_x0000_s1150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  <v:path o:connectlocs="0,14767;37626,34751;20491,21600"/>
                      </v:shape>
                      <v:line id="_x0000_s1151" style="position:absolute;flip:x" from="9573,1934" to="9691,2077" strokeweight="1.5pt"/>
                      <v:line id="_x0000_s1152" style="position:absolute" from="9555,2077" to="9726,2077" strokeweight="1.5pt"/>
                    </v:group>
                    <v:group id="_x0000_s1153" style="position:absolute;left:4855;top:3145;width:75;height:195" coordorigin="4170,1545" coordsize="240,870">
                      <v:line id="_x0000_s1154" style="position:absolute;flip:y" from="4170,1545" to="4410,1920" strokeweight="1.5pt"/>
                      <v:line id="_x0000_s1155" style="position:absolute" from="4410,1545" to="4410,2415" strokeweight="1.5pt"/>
                    </v:group>
                    <v:group id="_x0000_s1156" style="position:absolute;left:5790;top:4687;width:141;height:255" coordorigin="9555,1822" coordsize="171,255">
                      <v:shape id="_x0000_s1157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  <v:path o:connectlocs="0,14767;37626,34751;20491,21600"/>
                      </v:shape>
                      <v:line id="_x0000_s1158" style="position:absolute;flip:x" from="9573,1934" to="9691,2077" strokeweight="1.5pt"/>
                      <v:line id="_x0000_s1159" style="position:absolute" from="9555,2077" to="9726,2077" strokeweight="1.5pt"/>
                    </v:group>
                  </v:group>
                  <w10:wrap type="square"/>
                </v:group>
              </w:pict>
            </w:r>
            <w:r>
              <w:rPr>
                <w:rFonts w:ascii="Arial" w:hAnsi="Arial" w:cs="Arial"/>
                <w:b/>
              </w:rPr>
              <w:t>Az élek száma: 5</w:t>
            </w:r>
          </w:p>
          <w:p w:rsidR="00A50056" w:rsidRDefault="00A50056" w:rsidP="00A50056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</w:p>
          <w:p w:rsidR="00A50056" w:rsidRDefault="00A50056" w:rsidP="00A50056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pontok fokszámának az összege: </w:t>
            </w:r>
          </w:p>
          <w:p w:rsidR="00A50056" w:rsidRDefault="00A50056" w:rsidP="00A50056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  <w:t xml:space="preserve">              1 + 4 + 1 + 2 + 2 + 0 = 10</w:t>
            </w:r>
          </w:p>
          <w:p w:rsidR="00A50056" w:rsidRDefault="00A50056" w:rsidP="00ED6B9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ED6B92" w:rsidRPr="00A50056" w:rsidRDefault="00ED6B92" w:rsidP="00A50056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ivel minden él két pontba fut be</w:t>
            </w:r>
            <w:r w:rsidR="00A50056">
              <w:rPr>
                <w:rFonts w:ascii="Arial" w:hAnsi="Arial" w:cs="Arial"/>
                <w:b/>
              </w:rPr>
              <w:t>,</w:t>
            </w:r>
            <w:r>
              <w:rPr>
                <w:rFonts w:ascii="Arial" w:hAnsi="Arial" w:cs="Arial"/>
                <w:b/>
              </w:rPr>
              <w:t xml:space="preserve"> a ponto</w:t>
            </w:r>
            <w:r w:rsidR="00A50056">
              <w:rPr>
                <w:rFonts w:ascii="Arial" w:hAnsi="Arial" w:cs="Arial"/>
                <w:b/>
              </w:rPr>
              <w:t>k foksz</w:t>
            </w:r>
            <w:r w:rsidR="00A50056">
              <w:rPr>
                <w:rFonts w:ascii="Arial" w:hAnsi="Arial" w:cs="Arial"/>
                <w:b/>
              </w:rPr>
              <w:t>á</w:t>
            </w:r>
            <w:r w:rsidR="00A50056">
              <w:rPr>
                <w:rFonts w:ascii="Arial" w:hAnsi="Arial" w:cs="Arial"/>
                <w:b/>
              </w:rPr>
              <w:t xml:space="preserve">mának az összege minden </w:t>
            </w:r>
            <w:r>
              <w:rPr>
                <w:rFonts w:ascii="Arial" w:hAnsi="Arial" w:cs="Arial"/>
                <w:b/>
              </w:rPr>
              <w:t>gráfban megegyezik</w:t>
            </w:r>
            <w:r w:rsidR="00A50056">
              <w:rPr>
                <w:rFonts w:ascii="Arial" w:hAnsi="Arial" w:cs="Arial"/>
                <w:b/>
              </w:rPr>
              <w:t>,</w:t>
            </w:r>
            <w:r>
              <w:rPr>
                <w:rFonts w:ascii="Arial" w:hAnsi="Arial" w:cs="Arial"/>
                <w:b/>
              </w:rPr>
              <w:t xml:space="preserve"> az élek számának a kétszeresével.</w: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A50056" w:rsidP="00ED6B92">
            <w:pPr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Mi a kapcsolat a pontok fokszáma és az élek száma között?</w:t>
            </w:r>
          </w:p>
        </w:tc>
        <w:tc>
          <w:tcPr>
            <w:tcW w:w="6151" w:type="dxa"/>
          </w:tcPr>
          <w:p w:rsidR="00ED6B92" w:rsidRPr="00A50056" w:rsidRDefault="00A50056" w:rsidP="00A50056">
            <w:pPr>
              <w:ind w:right="-2"/>
              <w:rPr>
                <w:rFonts w:ascii="Arial" w:hAnsi="Arial" w:cs="Arial"/>
                <w:b/>
                <w:color w:val="0000FF"/>
              </w:rPr>
            </w:pPr>
            <w:r>
              <w:rPr>
                <w:rFonts w:ascii="Arial" w:hAnsi="Arial" w:cs="Arial"/>
                <w:b/>
                <w:color w:val="0000FF"/>
              </w:rPr>
              <w:t>Tétel:</w:t>
            </w:r>
            <w:r>
              <w:rPr>
                <w:rFonts w:ascii="Arial" w:hAnsi="Arial" w:cs="Arial"/>
                <w:b/>
                <w:color w:val="0000FF"/>
              </w:rPr>
              <w:tab/>
              <w:t>Minden gráfban a pontok fokszámának ö</w:t>
            </w:r>
            <w:r>
              <w:rPr>
                <w:rFonts w:ascii="Arial" w:hAnsi="Arial" w:cs="Arial"/>
                <w:b/>
                <w:color w:val="0000FF"/>
              </w:rPr>
              <w:t>s</w:t>
            </w:r>
            <w:r>
              <w:rPr>
                <w:rFonts w:ascii="Arial" w:hAnsi="Arial" w:cs="Arial"/>
                <w:b/>
                <w:color w:val="0000FF"/>
              </w:rPr>
              <w:t xml:space="preserve">szege az élek számának kétszerese. </w:t>
            </w:r>
            <w:r w:rsidRPr="00A50056">
              <w:rPr>
                <w:rFonts w:ascii="Arial" w:hAnsi="Arial" w:cs="Arial"/>
                <w:b/>
                <w:color w:val="008080"/>
              </w:rPr>
              <w:t xml:space="preserve"> (Hurokélnél a pont fokszáma 2, hiszen ha veszünk egy olyan gr</w:t>
            </w:r>
            <w:r w:rsidRPr="00A50056">
              <w:rPr>
                <w:rFonts w:ascii="Arial" w:hAnsi="Arial" w:cs="Arial"/>
                <w:b/>
                <w:color w:val="008080"/>
              </w:rPr>
              <w:t>á</w:t>
            </w:r>
            <w:r w:rsidRPr="00A50056">
              <w:rPr>
                <w:rFonts w:ascii="Arial" w:hAnsi="Arial" w:cs="Arial"/>
                <w:b/>
                <w:color w:val="008080"/>
              </w:rPr>
              <w:t>fot, ami csak egy pontból és ahhoz tartozó hurokélből áll, akkor is teljesül a gráfok pontjaira és éleire vonatkozó összefüggés.)</w: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ED6B92" w:rsidRPr="00A50056" w:rsidRDefault="00A50056" w:rsidP="00ED6B92">
            <w:pPr>
              <w:rPr>
                <w:rFonts w:ascii="Arial" w:hAnsi="Arial" w:cs="Arial"/>
                <w:b/>
                <w:color w:val="008080"/>
              </w:rPr>
            </w:pPr>
            <w:r w:rsidRPr="00A50056">
              <w:rPr>
                <w:rFonts w:ascii="Arial" w:hAnsi="Arial" w:cs="Arial"/>
                <w:b/>
                <w:color w:val="008080"/>
              </w:rPr>
              <w:t>Minden gráfban a pontok fokszámának össz</w:t>
            </w:r>
            <w:r w:rsidRPr="00A50056">
              <w:rPr>
                <w:rFonts w:ascii="Arial" w:hAnsi="Arial" w:cs="Arial"/>
                <w:b/>
                <w:color w:val="008080"/>
              </w:rPr>
              <w:t>e</w:t>
            </w:r>
            <w:r w:rsidRPr="00A50056">
              <w:rPr>
                <w:rFonts w:ascii="Arial" w:hAnsi="Arial" w:cs="Arial"/>
                <w:b/>
                <w:color w:val="008080"/>
              </w:rPr>
              <w:t xml:space="preserve">ge az élek számának kétszerese.  </w:t>
            </w:r>
          </w:p>
          <w:p w:rsidR="00A50056" w:rsidRPr="00ED6B92" w:rsidRDefault="00A50056" w:rsidP="00ED6B92">
            <w:pPr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Mik a tétel következményei?</w:t>
            </w:r>
          </w:p>
        </w:tc>
        <w:tc>
          <w:tcPr>
            <w:tcW w:w="6151" w:type="dxa"/>
          </w:tcPr>
          <w:p w:rsidR="00A50056" w:rsidRDefault="00A50056" w:rsidP="00A50056">
            <w:pPr>
              <w:ind w:right="-2"/>
              <w:rPr>
                <w:rFonts w:ascii="Arial" w:hAnsi="Arial" w:cs="Arial"/>
                <w:b/>
                <w:color w:val="0000FF"/>
              </w:rPr>
            </w:pPr>
            <w:r>
              <w:rPr>
                <w:rFonts w:ascii="Arial" w:hAnsi="Arial" w:cs="Arial"/>
                <w:b/>
                <w:color w:val="0000FF"/>
              </w:rPr>
              <w:t>Minden gráfban a pontok fokszámának összege p</w:t>
            </w:r>
            <w:r>
              <w:rPr>
                <w:rFonts w:ascii="Arial" w:hAnsi="Arial" w:cs="Arial"/>
                <w:b/>
                <w:color w:val="0000FF"/>
              </w:rPr>
              <w:t>á</w:t>
            </w:r>
            <w:r>
              <w:rPr>
                <w:rFonts w:ascii="Arial" w:hAnsi="Arial" w:cs="Arial"/>
                <w:b/>
                <w:color w:val="0000FF"/>
              </w:rPr>
              <w:t xml:space="preserve">ros szám. </w:t>
            </w:r>
            <w:r>
              <w:rPr>
                <w:rFonts w:ascii="Arial" w:hAnsi="Arial" w:cs="Arial"/>
                <w:b/>
                <w:color w:val="000000"/>
              </w:rPr>
              <w:t>(Naná! Bármely egész szám kétszerese páros.)</w:t>
            </w:r>
          </w:p>
          <w:p w:rsidR="00A50056" w:rsidRDefault="00A50056" w:rsidP="00A50056">
            <w:pPr>
              <w:ind w:right="-2"/>
              <w:rPr>
                <w:rFonts w:ascii="Arial" w:hAnsi="Arial" w:cs="Arial"/>
                <w:b/>
              </w:rPr>
            </w:pPr>
          </w:p>
          <w:p w:rsidR="00ED6B92" w:rsidRPr="00A50056" w:rsidRDefault="00A50056" w:rsidP="00A50056">
            <w:pPr>
              <w:ind w:right="-2"/>
              <w:rPr>
                <w:rFonts w:ascii="Arial" w:hAnsi="Arial" w:cs="Arial"/>
                <w:b/>
                <w:color w:val="0000FF"/>
              </w:rPr>
            </w:pPr>
            <w:r>
              <w:rPr>
                <w:rFonts w:ascii="Arial" w:hAnsi="Arial" w:cs="Arial"/>
                <w:b/>
                <w:color w:val="0000FF"/>
              </w:rPr>
              <w:t>Minden gráfban a páratlan fokú pontok száma p</w:t>
            </w:r>
            <w:r>
              <w:rPr>
                <w:rFonts w:ascii="Arial" w:hAnsi="Arial" w:cs="Arial"/>
                <w:b/>
                <w:color w:val="0000FF"/>
              </w:rPr>
              <w:t>á</w:t>
            </w:r>
            <w:r>
              <w:rPr>
                <w:rFonts w:ascii="Arial" w:hAnsi="Arial" w:cs="Arial"/>
                <w:b/>
                <w:color w:val="0000FF"/>
              </w:rPr>
              <w:t xml:space="preserve">ros. </w:t>
            </w:r>
            <w:r>
              <w:rPr>
                <w:rFonts w:ascii="Arial" w:hAnsi="Arial" w:cs="Arial"/>
                <w:b/>
                <w:color w:val="000000"/>
              </w:rPr>
              <w:t>(Naná! Páratlan egész számok összege csak akkor páros, ha páros d</w:t>
            </w:r>
            <w:r>
              <w:rPr>
                <w:rFonts w:ascii="Arial" w:hAnsi="Arial" w:cs="Arial"/>
                <w:b/>
                <w:color w:val="000000"/>
              </w:rPr>
              <w:t>a</w:t>
            </w:r>
            <w:r>
              <w:rPr>
                <w:rFonts w:ascii="Arial" w:hAnsi="Arial" w:cs="Arial"/>
                <w:b/>
                <w:color w:val="000000"/>
              </w:rPr>
              <w:t>rabszámút adunk össze. Pl. 1 + 3 = 4;  1 + 3 + 5 = 9 )</w: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4605D2" w:rsidP="00ED6B92">
            <w:pPr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Mit nevezünk teljes gráfnak?</w:t>
            </w:r>
          </w:p>
        </w:tc>
        <w:tc>
          <w:tcPr>
            <w:tcW w:w="6151" w:type="dxa"/>
          </w:tcPr>
          <w:p w:rsidR="00A50056" w:rsidRDefault="00A50056" w:rsidP="00A50056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color w:val="333399"/>
              </w:rPr>
              <w:t>Def.:  Ha egy egyszerű gráf bármely két pontja ö</w:t>
            </w:r>
            <w:r>
              <w:rPr>
                <w:rFonts w:ascii="Arial" w:hAnsi="Arial" w:cs="Arial"/>
                <w:b/>
                <w:color w:val="333399"/>
              </w:rPr>
              <w:t>s</w:t>
            </w:r>
            <w:r>
              <w:rPr>
                <w:rFonts w:ascii="Arial" w:hAnsi="Arial" w:cs="Arial"/>
                <w:b/>
                <w:color w:val="333399"/>
              </w:rPr>
              <w:t xml:space="preserve">sze van kötve éllel, akkor </w:t>
            </w:r>
            <w:r>
              <w:rPr>
                <w:rFonts w:ascii="Arial" w:hAnsi="Arial" w:cs="Arial"/>
                <w:b/>
                <w:color w:val="FF00FF"/>
              </w:rPr>
              <w:t>teljes gráf</w:t>
            </w:r>
            <w:r>
              <w:rPr>
                <w:rFonts w:ascii="Arial" w:hAnsi="Arial" w:cs="Arial"/>
                <w:b/>
                <w:color w:val="333399"/>
              </w:rPr>
              <w:t>nak nevez</w:t>
            </w:r>
            <w:r>
              <w:rPr>
                <w:rFonts w:ascii="Arial" w:hAnsi="Arial" w:cs="Arial"/>
                <w:b/>
                <w:color w:val="333399"/>
              </w:rPr>
              <w:softHyphen/>
              <w:t>zük.</w:t>
            </w:r>
            <w:r>
              <w:rPr>
                <w:rFonts w:ascii="Arial" w:hAnsi="Arial" w:cs="Arial"/>
                <w:b/>
              </w:rPr>
              <w:t xml:space="preserve"> (Az egyetlen pontból - ún. izolált pontból - álló gráf is teljes gráf.)</w:t>
            </w:r>
          </w:p>
          <w:p w:rsidR="00ED6B92" w:rsidRPr="00A50056" w:rsidRDefault="00A50056" w:rsidP="00A50056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l. teljes gráfot kapunk, ha egy konvex sokszögnek megrajzoljuk minden átlóját. Minden csúcs foksz</w:t>
            </w:r>
            <w:r>
              <w:rPr>
                <w:rFonts w:ascii="Arial" w:hAnsi="Arial" w:cs="Arial"/>
                <w:b/>
              </w:rPr>
              <w:t>á</w:t>
            </w:r>
            <w:r>
              <w:rPr>
                <w:rFonts w:ascii="Arial" w:hAnsi="Arial" w:cs="Arial"/>
                <w:b/>
              </w:rPr>
              <w:t>ma n-1.</w: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4605D2" w:rsidRPr="004605D2" w:rsidRDefault="004605D2" w:rsidP="004605D2">
            <w:pPr>
              <w:ind w:right="-2"/>
              <w:jc w:val="both"/>
              <w:rPr>
                <w:rFonts w:ascii="Arial" w:hAnsi="Arial" w:cs="Arial"/>
                <w:b/>
                <w:color w:val="008080"/>
              </w:rPr>
            </w:pPr>
            <w:r w:rsidRPr="004605D2">
              <w:rPr>
                <w:rFonts w:ascii="Arial" w:hAnsi="Arial" w:cs="Arial"/>
                <w:b/>
                <w:color w:val="008080"/>
              </w:rPr>
              <w:t>Egy öt fős csapat buliba készül. Nagyon izg</w:t>
            </w:r>
            <w:r w:rsidRPr="004605D2">
              <w:rPr>
                <w:rFonts w:ascii="Arial" w:hAnsi="Arial" w:cs="Arial"/>
                <w:b/>
                <w:color w:val="008080"/>
              </w:rPr>
              <w:t>a</w:t>
            </w:r>
            <w:r w:rsidRPr="004605D2">
              <w:rPr>
                <w:rFonts w:ascii="Arial" w:hAnsi="Arial" w:cs="Arial"/>
                <w:b/>
                <w:color w:val="008080"/>
              </w:rPr>
              <w:t>tottak, mert már két napja nem buliztak, ezért mindenki beszél telefonon mindenkivel. Ábr</w:t>
            </w:r>
            <w:r w:rsidRPr="004605D2">
              <w:rPr>
                <w:rFonts w:ascii="Arial" w:hAnsi="Arial" w:cs="Arial"/>
                <w:b/>
                <w:color w:val="008080"/>
              </w:rPr>
              <w:t>á</w:t>
            </w:r>
            <w:r w:rsidRPr="004605D2">
              <w:rPr>
                <w:rFonts w:ascii="Arial" w:hAnsi="Arial" w:cs="Arial"/>
                <w:b/>
                <w:color w:val="008080"/>
              </w:rPr>
              <w:t>zoljuk a szituációt gráfként!</w:t>
            </w:r>
          </w:p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</w:p>
        </w:tc>
        <w:tc>
          <w:tcPr>
            <w:tcW w:w="6151" w:type="dxa"/>
          </w:tcPr>
          <w:p w:rsidR="00ED6B92" w:rsidRDefault="004605D2">
            <w:r>
              <w:rPr>
                <w:noProof/>
              </w:rPr>
              <w:pict>
                <v:group id="_x0000_s1160" style="position:absolute;margin-left:0;margin-top:-878.45pt;width:85.5pt;height:77.25pt;z-index:251653120;mso-position-horizontal:left;mso-position-horizontal-relative:text;mso-position-vertical-relative:text" coordorigin="2865,7515" coordsize="1665,1455">
                  <v:shapetype id="_x0000_t56" coordsize="21600,21600" o:spt="56" path="m10800,l,8259,4200,21600r13200,l21600,8259xe">
                    <v:stroke joinstyle="miter"/>
                    <v:path gradientshapeok="t" o:connecttype="custom" o:connectlocs="10800,0;0,8259;4200,21600;10800,21600;17400,21600;21600,8259" o:connectangles="270,180,90,90,90,0" textboxrect="4200,5077,17400,21600"/>
                  </v:shapetype>
                  <v:shape id="_x0000_s1161" type="#_x0000_t56" style="position:absolute;left:2865;top:7515;width:1665;height:1455" fillcolor="#f7f7be"/>
                  <v:line id="_x0000_s1162" style="position:absolute" from="2865,8070" to="4515,8070">
                    <v:stroke startarrow="oval" endarrow="oval"/>
                  </v:line>
                  <v:line id="_x0000_s1163" style="position:absolute" from="2865,8055" to="4185,8955">
                    <v:stroke startarrow="oval" endarrow="oval"/>
                  </v:line>
                  <v:line id="_x0000_s1164" style="position:absolute;flip:x y" from="3705,7545" to="4185,8970">
                    <v:stroke startarrow="oval" endarrow="oval"/>
                  </v:line>
                  <v:line id="_x0000_s1165" style="position:absolute;flip:y" from="3195,8070" to="4515,8955">
                    <v:stroke startarrow="oval" endarrow="oval"/>
                  </v:line>
                  <v:line id="_x0000_s1166" style="position:absolute;flip:x" from="3180,7545" to="3720,8955">
                    <v:stroke startarrow="oval" endarrow="oval"/>
                  </v:line>
                  <w10:wrap type="square"/>
                </v:group>
              </w:pic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4605D2" w:rsidRPr="004605D2" w:rsidRDefault="004605D2" w:rsidP="004605D2">
            <w:pPr>
              <w:ind w:right="-2"/>
              <w:jc w:val="both"/>
              <w:rPr>
                <w:rFonts w:ascii="Arial" w:hAnsi="Arial" w:cs="Arial"/>
                <w:b/>
                <w:color w:val="008080"/>
              </w:rPr>
            </w:pPr>
            <w:r w:rsidRPr="004605D2">
              <w:rPr>
                <w:rFonts w:ascii="Arial" w:hAnsi="Arial" w:cs="Arial"/>
                <w:b/>
                <w:color w:val="008080"/>
              </w:rPr>
              <w:t>Egy öt fős csapat buliba készül. Nagyon izg</w:t>
            </w:r>
            <w:r w:rsidRPr="004605D2">
              <w:rPr>
                <w:rFonts w:ascii="Arial" w:hAnsi="Arial" w:cs="Arial"/>
                <w:b/>
                <w:color w:val="008080"/>
              </w:rPr>
              <w:t>a</w:t>
            </w:r>
            <w:r w:rsidRPr="004605D2">
              <w:rPr>
                <w:rFonts w:ascii="Arial" w:hAnsi="Arial" w:cs="Arial"/>
                <w:b/>
                <w:color w:val="008080"/>
              </w:rPr>
              <w:t>tottak, mert már két napja nem buliztak, ezért mindenki beszél telefonon mindenkivel. Sára bekavart Klárának és ez</w:t>
            </w:r>
            <w:r>
              <w:rPr>
                <w:rFonts w:ascii="Arial" w:hAnsi="Arial" w:cs="Arial"/>
                <w:b/>
                <w:color w:val="008080"/>
              </w:rPr>
              <w:t xml:space="preserve">ért Klára nem fogadja a hívását. </w:t>
            </w:r>
            <w:r w:rsidRPr="004605D2">
              <w:rPr>
                <w:rFonts w:ascii="Arial" w:hAnsi="Arial" w:cs="Arial"/>
                <w:b/>
                <w:color w:val="008080"/>
              </w:rPr>
              <w:t>Ábrázoljuk a szituációt gráfként!</w:t>
            </w:r>
          </w:p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</w:p>
        </w:tc>
        <w:tc>
          <w:tcPr>
            <w:tcW w:w="6151" w:type="dxa"/>
          </w:tcPr>
          <w:p w:rsidR="004605D2" w:rsidRDefault="004605D2" w:rsidP="004605D2">
            <w:pPr>
              <w:ind w:right="-2"/>
              <w:jc w:val="both"/>
              <w:rPr>
                <w:rFonts w:ascii="Arial" w:hAnsi="Arial" w:cs="Arial"/>
                <w:b/>
              </w:rPr>
            </w:pPr>
          </w:p>
          <w:p w:rsidR="004605D2" w:rsidRDefault="004605D2" w:rsidP="004605D2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pict>
                <v:group id="_x0000_s1167" style="position:absolute;left:0;text-align:left;margin-left:0;margin-top:11.25pt;width:85.5pt;height:77.25pt;z-index:251654144;mso-position-horizontal:left" coordorigin="1500,8661" coordsize="1710,1545">
                  <v:shape id="_x0000_s1168" type="#_x0000_t56" style="position:absolute;left:1500;top:8661;width:1710;height:1545" fillcolor="#f7f7be"/>
                  <v:line id="_x0000_s1169" style="position:absolute" from="1500,9250" to="3195,9250">
                    <v:stroke startarrow="oval" endarrow="oval"/>
                  </v:line>
                  <v:line id="_x0000_s1170" style="position:absolute" from="1500,9234" to="2856,10190">
                    <v:stroke startarrow="oval" endarrow="oval"/>
                  </v:line>
                  <v:line id="_x0000_s1171" style="position:absolute;flip:x y" from="2363,8693" to="2856,10206">
                    <v:stroke startarrow="oval" endarrow="oval"/>
                  </v:line>
                  <v:line id="_x0000_s1172" style="position:absolute;flip:x" from="1824,8693" to="2378,10190">
                    <v:stroke startarrow="oval" endarrow="oval"/>
                  </v:line>
                  <w10:wrap type="square"/>
                </v:group>
              </w:pict>
            </w:r>
          </w:p>
          <w:p w:rsidR="004605D2" w:rsidRDefault="004605D2" w:rsidP="004605D2">
            <w:pPr>
              <w:ind w:right="-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Ha Sára bekavart Klárának és ezért Klára nem fogadja a hív</w:t>
            </w:r>
            <w:r>
              <w:rPr>
                <w:rFonts w:ascii="Arial" w:hAnsi="Arial" w:cs="Arial"/>
                <w:b/>
              </w:rPr>
              <w:t>á</w:t>
            </w:r>
            <w:r>
              <w:rPr>
                <w:rFonts w:ascii="Arial" w:hAnsi="Arial" w:cs="Arial"/>
                <w:b/>
              </w:rPr>
              <w:t>sát, akkor a gráf már nem teljes.</w:t>
            </w:r>
          </w:p>
          <w:p w:rsidR="00ED6B92" w:rsidRDefault="00ED6B92" w:rsidP="004605D2">
            <w:pPr>
              <w:ind w:right="-2"/>
              <w:jc w:val="both"/>
            </w:pPr>
          </w:p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4605D2" w:rsidP="00ED6B92">
            <w:pPr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Hány éle van egy n pontú teljes gráfnak?</w:t>
            </w:r>
          </w:p>
        </w:tc>
        <w:tc>
          <w:tcPr>
            <w:tcW w:w="6151" w:type="dxa"/>
          </w:tcPr>
          <w:p w:rsidR="004605D2" w:rsidRDefault="004605D2" w:rsidP="004605D2">
            <w:pPr>
              <w:ind w:right="-2"/>
              <w:rPr>
                <w:rFonts w:ascii="Arial" w:hAnsi="Arial" w:cs="Arial"/>
                <w:b/>
                <w:color w:val="0000FF"/>
              </w:rPr>
            </w:pPr>
            <w:r>
              <w:rPr>
                <w:rFonts w:ascii="Arial" w:hAnsi="Arial" w:cs="Arial"/>
                <w:b/>
                <w:color w:val="0000FF"/>
              </w:rPr>
              <w:t>Tétel:</w:t>
            </w:r>
            <w:r>
              <w:rPr>
                <w:rFonts w:ascii="Arial" w:hAnsi="Arial" w:cs="Arial"/>
                <w:b/>
                <w:color w:val="0000FF"/>
              </w:rPr>
              <w:tab/>
              <w:t>Az n pontú teljes gráf éleinek a száma:</w:t>
            </w:r>
          </w:p>
          <w:p w:rsidR="00ED6B92" w:rsidRPr="004605D2" w:rsidRDefault="004605D2" w:rsidP="004605D2">
            <w:pPr>
              <w:ind w:right="-2"/>
              <w:jc w:val="right"/>
              <w:rPr>
                <w:rFonts w:ascii="Arial" w:hAnsi="Arial" w:cs="Arial"/>
                <w:b/>
                <w:color w:val="0000FF"/>
              </w:rPr>
            </w:pPr>
            <w:r>
              <w:rPr>
                <w:rFonts w:ascii="Arial" w:hAnsi="Arial" w:cs="Arial"/>
                <w:b/>
                <w:color w:val="0000FF"/>
              </w:rPr>
              <w:t xml:space="preserve"> </w:t>
            </w:r>
            <w:r>
              <w:rPr>
                <w:rFonts w:ascii="Arial" w:hAnsi="Arial" w:cs="Arial"/>
                <w:b/>
                <w:color w:val="0000FF"/>
                <w:vertAlign w:val="subscript"/>
              </w:rPr>
              <w:object w:dxaOrig="1559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36.75pt" o:ole="">
                  <v:imagedata r:id="rId4" o:title=""/>
                </v:shape>
                <o:OLEObject Type="Embed" ProgID="Equation.DSMT4" ShapeID="_x0000_i1025" DrawAspect="Content" ObjectID="_1102900522" r:id="rId5"/>
              </w:objec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4605D2" w:rsidP="004605D2">
            <w:pPr>
              <w:ind w:right="-2"/>
              <w:jc w:val="both"/>
              <w:rPr>
                <w:rFonts w:ascii="Arial" w:hAnsi="Arial" w:cs="Arial"/>
                <w:b/>
                <w:color w:val="008080"/>
              </w:rPr>
            </w:pPr>
            <w:r w:rsidRPr="00751C33">
              <w:rPr>
                <w:rFonts w:ascii="Arial" w:hAnsi="Arial" w:cs="Arial"/>
                <w:b/>
                <w:color w:val="008080"/>
              </w:rPr>
              <w:t>Egy érettségi banketten a diákok és a tanárok közül sokan koccintottak egymással. Igazolja, hogy csak páros számú ember végezhetett p</w:t>
            </w:r>
            <w:r w:rsidRPr="00751C33">
              <w:rPr>
                <w:rFonts w:ascii="Arial" w:hAnsi="Arial" w:cs="Arial"/>
                <w:b/>
                <w:color w:val="008080"/>
              </w:rPr>
              <w:t>á</w:t>
            </w:r>
            <w:r w:rsidRPr="00751C33">
              <w:rPr>
                <w:rFonts w:ascii="Arial" w:hAnsi="Arial" w:cs="Arial"/>
                <w:b/>
                <w:color w:val="008080"/>
              </w:rPr>
              <w:t>ra</w:t>
            </w:r>
            <w:r w:rsidRPr="00751C33">
              <w:rPr>
                <w:rFonts w:ascii="Arial" w:hAnsi="Arial" w:cs="Arial"/>
                <w:b/>
                <w:color w:val="008080"/>
              </w:rPr>
              <w:t>t</w:t>
            </w:r>
            <w:r w:rsidRPr="00751C33">
              <w:rPr>
                <w:rFonts w:ascii="Arial" w:hAnsi="Arial" w:cs="Arial"/>
                <w:b/>
                <w:color w:val="008080"/>
              </w:rPr>
              <w:t xml:space="preserve">lan számú koccintást! </w:t>
            </w:r>
          </w:p>
        </w:tc>
        <w:tc>
          <w:tcPr>
            <w:tcW w:w="6151" w:type="dxa"/>
          </w:tcPr>
          <w:p w:rsidR="00ED6B92" w:rsidRPr="004605D2" w:rsidRDefault="004605D2">
            <w:pPr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Minden gráfban a páratlan fokú pontok száma p</w:t>
            </w:r>
            <w:r>
              <w:rPr>
                <w:rFonts w:ascii="Arial" w:hAnsi="Arial" w:cs="Arial"/>
                <w:b/>
                <w:color w:val="008080"/>
              </w:rPr>
              <w:t>á</w:t>
            </w:r>
            <w:r>
              <w:rPr>
                <w:rFonts w:ascii="Arial" w:hAnsi="Arial" w:cs="Arial"/>
                <w:b/>
                <w:color w:val="008080"/>
              </w:rPr>
              <w:t>ros.</w: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4605D2" w:rsidRPr="00BB7FA6" w:rsidRDefault="004605D2" w:rsidP="004605D2">
            <w:pPr>
              <w:ind w:right="-2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Rajzoljon olyan hat pontú egyszerű gráfot, mely csúcsainak fokszámai:</w:t>
            </w:r>
          </w:p>
          <w:p w:rsidR="004605D2" w:rsidRPr="00BB7FA6" w:rsidRDefault="004605D2" w:rsidP="004605D2">
            <w:pPr>
              <w:ind w:right="-2"/>
              <w:jc w:val="center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a) 1, 2, 3, 4, 5, 6</w:t>
            </w:r>
          </w:p>
          <w:p w:rsidR="004605D2" w:rsidRPr="00BB7FA6" w:rsidRDefault="004605D2" w:rsidP="004605D2">
            <w:pPr>
              <w:ind w:right="-2"/>
              <w:jc w:val="center"/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b) 5, 4, 4, 2, 0, 1</w:t>
            </w:r>
          </w:p>
          <w:p w:rsidR="00ED6B92" w:rsidRPr="00ED6B92" w:rsidRDefault="00ED6B92" w:rsidP="00FA36DC">
            <w:pPr>
              <w:ind w:right="-2"/>
              <w:jc w:val="center"/>
              <w:rPr>
                <w:rFonts w:ascii="Arial" w:hAnsi="Arial" w:cs="Arial"/>
                <w:b/>
                <w:color w:val="008080"/>
              </w:rPr>
            </w:pPr>
          </w:p>
        </w:tc>
        <w:tc>
          <w:tcPr>
            <w:tcW w:w="6151" w:type="dxa"/>
          </w:tcPr>
          <w:p w:rsidR="00FA36DC" w:rsidRDefault="00FA36DC" w:rsidP="00FA36DC">
            <w:pPr>
              <w:ind w:right="3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a) 1+2+3+4+5+6 = 21 </w:t>
            </w:r>
            <w:r w:rsidR="00114744">
              <w:rPr>
                <w:rFonts w:ascii="Arial" w:hAnsi="Arial" w:cs="Arial"/>
                <w:b/>
                <w:noProof/>
                <w:color w:val="000000"/>
                <w:vertAlign w:val="subscript"/>
              </w:rPr>
              <w:drawing>
                <wp:inline distT="0" distB="0" distL="0" distR="0">
                  <wp:extent cx="180975" cy="123825"/>
                  <wp:effectExtent l="0" t="0" r="0" b="0"/>
                  <wp:docPr id="2" name="Kép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2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color w:val="000000"/>
              </w:rPr>
              <w:t xml:space="preserve">Ilyen gráf nincs! </w:t>
            </w:r>
            <w:r>
              <w:rPr>
                <w:rFonts w:ascii="Arial" w:hAnsi="Arial" w:cs="Arial"/>
                <w:b/>
                <w:color w:val="0000FF"/>
              </w:rPr>
              <w:t xml:space="preserve">Minden gráfban a pontok fokszámának összege páros szám. (vagy hivatkozhatunk arra is, hogy minden gráfban a páratlan fokú pontok száma páros.) </w:t>
            </w:r>
            <w:r>
              <w:rPr>
                <w:rFonts w:ascii="Arial" w:hAnsi="Arial" w:cs="Arial"/>
                <w:b/>
                <w:color w:val="000000"/>
              </w:rPr>
              <w:t>Arra is hivatkozhatnánk, hogy egy 6 pontú egyszerű gráfban nincs 6 fo</w:t>
            </w:r>
            <w:r>
              <w:rPr>
                <w:rFonts w:ascii="Arial" w:hAnsi="Arial" w:cs="Arial"/>
                <w:b/>
                <w:color w:val="000000"/>
              </w:rPr>
              <w:t>k</w:t>
            </w:r>
            <w:r>
              <w:rPr>
                <w:rFonts w:ascii="Arial" w:hAnsi="Arial" w:cs="Arial"/>
                <w:b/>
                <w:color w:val="000000"/>
              </w:rPr>
              <w:t>számú pont.)</w:t>
            </w:r>
          </w:p>
          <w:p w:rsidR="00FA36DC" w:rsidRDefault="00FA36DC" w:rsidP="00FA36DC">
            <w:pPr>
              <w:ind w:right="30" w:firstLine="708"/>
              <w:jc w:val="both"/>
              <w:rPr>
                <w:rFonts w:ascii="Arial" w:hAnsi="Arial" w:cs="Arial"/>
                <w:b/>
              </w:rPr>
            </w:pPr>
          </w:p>
          <w:p w:rsidR="00FA36DC" w:rsidRDefault="00FA36DC" w:rsidP="00FA36DC">
            <w:pPr>
              <w:ind w:right="30"/>
              <w:jc w:val="both"/>
              <w:rPr>
                <w:rFonts w:ascii="Arial" w:hAnsi="Arial" w:cs="Arial"/>
                <w:b/>
              </w:rPr>
            </w:pPr>
            <w:r>
              <w:rPr>
                <w:noProof/>
              </w:rPr>
              <w:pict>
                <v:line id="_x0000_s1175" style="position:absolute;left:0;text-align:left;flip:y;z-index:251656192" from="68.25pt,12.15pt" to="68.25pt,25.65pt" o:regroupid="1" strokecolor="#f60">
                  <v:stroke endarrow="block"/>
                </v:line>
              </w:pict>
            </w:r>
            <w:r>
              <w:pict>
                <v:line id="_x0000_s1173" style="position:absolute;left:0;text-align:left;z-index:251655168" from="17.25pt,12.15pt" to="17.25pt,44.3pt" strokecolor="#396">
                  <v:stroke startarrow="open"/>
                </v:line>
              </w:pict>
            </w:r>
            <w:r>
              <w:rPr>
                <w:rFonts w:ascii="Arial" w:hAnsi="Arial" w:cs="Arial"/>
                <w:b/>
              </w:rPr>
              <w:t xml:space="preserve">b) </w:t>
            </w:r>
            <w:r>
              <w:rPr>
                <w:rFonts w:ascii="Arial" w:hAnsi="Arial" w:cs="Arial"/>
                <w:b/>
                <w:color w:val="339966"/>
              </w:rPr>
              <w:t>5</w:t>
            </w:r>
            <w:r>
              <w:rPr>
                <w:rFonts w:ascii="Arial" w:hAnsi="Arial" w:cs="Arial"/>
                <w:b/>
              </w:rPr>
              <w:t xml:space="preserve">, 4, 4, 2, </w:t>
            </w:r>
            <w:r>
              <w:rPr>
                <w:rFonts w:ascii="Arial" w:hAnsi="Arial" w:cs="Arial"/>
                <w:b/>
                <w:color w:val="FF6600"/>
              </w:rPr>
              <w:t>0</w:t>
            </w:r>
            <w:r>
              <w:rPr>
                <w:rFonts w:ascii="Arial" w:hAnsi="Arial" w:cs="Arial"/>
                <w:b/>
              </w:rPr>
              <w:t>, 1,</w:t>
            </w:r>
          </w:p>
          <w:p w:rsidR="00FA36DC" w:rsidRDefault="00FA36DC" w:rsidP="00FA36DC">
            <w:pPr>
              <w:ind w:right="30" w:firstLine="708"/>
              <w:jc w:val="both"/>
              <w:rPr>
                <w:rFonts w:ascii="Arial" w:hAnsi="Arial" w:cs="Arial"/>
                <w:b/>
                <w:color w:val="000000"/>
              </w:rPr>
            </w:pPr>
          </w:p>
          <w:p w:rsidR="00FA36DC" w:rsidRDefault="00FA36DC" w:rsidP="00FA36DC">
            <w:pPr>
              <w:ind w:right="30"/>
              <w:rPr>
                <w:rFonts w:ascii="Arial" w:hAnsi="Arial" w:cs="Arial"/>
                <w:b/>
                <w:color w:val="339966"/>
              </w:rPr>
            </w:pPr>
            <w:r>
              <w:rPr>
                <w:rFonts w:ascii="Arial" w:hAnsi="Arial" w:cs="Arial"/>
                <w:b/>
                <w:color w:val="FF6600"/>
              </w:rPr>
              <w:t xml:space="preserve">    </w:t>
            </w:r>
            <w:r>
              <w:rPr>
                <w:rFonts w:ascii="Arial" w:hAnsi="Arial" w:cs="Arial"/>
                <w:b/>
                <w:color w:val="FF6600"/>
              </w:rPr>
              <w:tab/>
              <w:t xml:space="preserve"> Ez a pont egyikkel sincs összekötve</w:t>
            </w:r>
            <w:r>
              <w:rPr>
                <w:rFonts w:ascii="Arial" w:hAnsi="Arial" w:cs="Arial"/>
                <w:b/>
              </w:rPr>
              <w:t>.</w:t>
            </w:r>
            <w:r>
              <w:rPr>
                <w:rFonts w:ascii="Arial" w:hAnsi="Arial" w:cs="Arial"/>
                <w:b/>
              </w:rPr>
              <w:br/>
            </w:r>
            <w:r>
              <w:rPr>
                <w:rFonts w:ascii="Arial" w:hAnsi="Arial" w:cs="Arial"/>
                <w:b/>
                <w:color w:val="339966"/>
              </w:rPr>
              <w:t>Ez a pont minden más ponttal össze van kötve.</w:t>
            </w:r>
          </w:p>
          <w:p w:rsidR="00FA36DC" w:rsidRDefault="00FA36DC" w:rsidP="00FA36DC">
            <w:pPr>
              <w:ind w:right="3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  <w:t xml:space="preserve">   </w:t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  <w:t xml:space="preserve">   </w:t>
            </w:r>
            <w:r w:rsidRPr="00FA36DC">
              <w:rPr>
                <w:rFonts w:ascii="Arial" w:hAnsi="Arial" w:cs="Arial"/>
                <w:b/>
                <w:color w:val="000000"/>
              </w:rPr>
              <w:t>Tehát</w:t>
            </w:r>
            <w:r>
              <w:rPr>
                <w:rFonts w:ascii="Arial" w:hAnsi="Arial" w:cs="Arial"/>
                <w:b/>
                <w:color w:val="000000"/>
              </w:rPr>
              <w:t xml:space="preserve"> i</w:t>
            </w:r>
            <w:r w:rsidRPr="00FA36DC">
              <w:rPr>
                <w:rFonts w:ascii="Arial" w:hAnsi="Arial" w:cs="Arial"/>
                <w:b/>
                <w:color w:val="000000"/>
              </w:rPr>
              <w:t>lyen</w:t>
            </w:r>
            <w:r>
              <w:rPr>
                <w:rFonts w:ascii="Arial" w:hAnsi="Arial" w:cs="Arial"/>
                <w:b/>
                <w:color w:val="000000"/>
              </w:rPr>
              <w:t xml:space="preserve"> gráf nincs!</w:t>
            </w:r>
          </w:p>
          <w:p w:rsidR="00FA36DC" w:rsidRDefault="00FA36DC" w:rsidP="00FA36DC">
            <w:pPr>
              <w:ind w:right="30" w:firstLine="708"/>
              <w:rPr>
                <w:rFonts w:ascii="Arial" w:hAnsi="Arial" w:cs="Arial"/>
                <w:b/>
                <w:color w:val="000000"/>
              </w:rPr>
            </w:pPr>
          </w:p>
          <w:p w:rsidR="00FA36DC" w:rsidRDefault="00FA36DC" w:rsidP="00FA36DC">
            <w:pPr>
              <w:ind w:right="3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Itt a pontok fokszáma páros, de ha van 5 fokszámú pont, akkor az minden más ponttal össze van kötve egy </w:t>
            </w:r>
            <w:r>
              <w:rPr>
                <w:rFonts w:ascii="Arial" w:hAnsi="Arial" w:cs="Arial"/>
                <w:b/>
              </w:rPr>
              <w:t>hat pontú egyszerű grá</w:t>
            </w:r>
            <w:r>
              <w:rPr>
                <w:rFonts w:ascii="Arial" w:hAnsi="Arial" w:cs="Arial"/>
                <w:b/>
              </w:rPr>
              <w:t>f</w:t>
            </w:r>
            <w:r>
              <w:rPr>
                <w:rFonts w:ascii="Arial" w:hAnsi="Arial" w:cs="Arial"/>
                <w:b/>
              </w:rPr>
              <w:t>ban. Így nem lehet 0 fokú pontja.</w:t>
            </w: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FA36DC" w:rsidRPr="00BB7FA6" w:rsidRDefault="00FA36DC" w:rsidP="00FA36DC">
            <w:pPr>
              <w:ind w:right="-2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Rajzoljon olyan hat pontú egyszerű gráfot, mely csúcsainak fokszámai:</w:t>
            </w:r>
          </w:p>
          <w:p w:rsidR="00FA36DC" w:rsidRPr="00BB7FA6" w:rsidRDefault="00FA36DC" w:rsidP="00FA36DC">
            <w:pPr>
              <w:ind w:right="-2"/>
              <w:jc w:val="center"/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c) 4, 4, 4, 2, 1, 1</w:t>
            </w:r>
          </w:p>
          <w:p w:rsidR="00FA36DC" w:rsidRPr="00BB7FA6" w:rsidRDefault="00FA36DC" w:rsidP="00FA36DC">
            <w:pPr>
              <w:ind w:right="-2"/>
              <w:jc w:val="center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e)</w:t>
            </w:r>
            <w:r>
              <w:rPr>
                <w:rFonts w:ascii="Arial" w:hAnsi="Arial" w:cs="Arial"/>
                <w:b/>
                <w:color w:val="008080"/>
              </w:rPr>
              <w:t xml:space="preserve"> </w:t>
            </w:r>
            <w:r w:rsidRPr="00BB7FA6">
              <w:rPr>
                <w:rFonts w:ascii="Arial" w:hAnsi="Arial" w:cs="Arial"/>
                <w:b/>
                <w:color w:val="008080"/>
              </w:rPr>
              <w:t>4, 4, 2, 2, 2, 1</w:t>
            </w:r>
          </w:p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</w:p>
        </w:tc>
        <w:tc>
          <w:tcPr>
            <w:tcW w:w="6151" w:type="dxa"/>
          </w:tcPr>
          <w:p w:rsidR="00FA36DC" w:rsidRDefault="00FA36DC" w:rsidP="00FA36DC">
            <w:pPr>
              <w:ind w:right="30"/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>c) Ilyen gráf nincs!</w:t>
            </w:r>
          </w:p>
          <w:p w:rsidR="00FA36DC" w:rsidRDefault="00FA36DC" w:rsidP="00FA36DC">
            <w:pPr>
              <w:ind w:right="30"/>
              <w:jc w:val="both"/>
              <w:rPr>
                <w:rFonts w:ascii="Arial" w:hAnsi="Arial" w:cs="Arial"/>
                <w:b/>
                <w:color w:val="000000"/>
              </w:rPr>
            </w:pPr>
            <w:r>
              <w:pict>
                <v:group id="_x0000_s1178" style="position:absolute;left:0;text-align:left;margin-left:0;margin-top:0;width:147pt;height:126.6pt;z-index:251657216;mso-position-horizontal:left;mso-position-vertical:top;mso-position-vertical-relative:line" coordorigin="2640,323" coordsize="4170,3547" o:allowoverlap="f">
                  <v:group id="_x0000_s1179" style="position:absolute;left:2640;top:323;width:4170;height:3547" coordorigin="4605,1440" coordsize="2145,1695">
                    <v:group id="_x0000_s1180" style="position:absolute;left:4605;top:1440;width:2145;height:1695" coordorigin="4605,1440" coordsize="2145,1695">
                      <v:group id="_x0000_s1181" style="position:absolute;left:4605;top:1440;width:2145;height:1695" coordorigin="4605,1440" coordsize="2145,1695">
                        <v:group id="_x0000_s1182" style="position:absolute;left:4605;top:1440;width:2145;height:1695" coordorigin="4830,1561" coordsize="2145,1695">
                          <v:shapetype id="_x0000_t9" coordsize="21600,21600" o:spt="9" adj="5400" path="m@0,l,10800@0,21600@1,21600,21600,10800@1,xe">
                            <v:stroke joinstyle="miter"/>
                            <v:formulas>
                              <v:f eqn="val #0"/>
                              <v:f eqn="sum width 0 #0"/>
                              <v:f eqn="sum height 0 #0"/>
                              <v:f eqn="prod @0 2929 10000"/>
                              <v:f eqn="sum width 0 @3"/>
                              <v:f eqn="sum height 0 @3"/>
                            </v:formulas>
                            <v:path gradientshapeok="t" o:connecttype="rect" textboxrect="1800,1800,19800,19800;3600,3600,18000,18000;6300,6300,15300,15300"/>
                            <v:handles>
                              <v:h position="#0,topLeft" xrange="0,10800"/>
                            </v:handles>
                          </v:shapetype>
                          <v:shape id="_x0000_s1183" type="#_x0000_t9" style="position:absolute;left:4830;top:1561;width:2145;height:1695" strokeweight="1.5pt"/>
                          <v:line id="_x0000_s1184" style="position:absolute" from="5370,1561" to="6435,3256" strokecolor="blue" strokeweight="1.5pt"/>
                          <v:line id="_x0000_s1185" style="position:absolute;flip:x" from="5370,1561" to="6435,3256" strokecolor="blue" strokeweight="1.5pt"/>
                          <v:line id="_x0000_s1186" style="position:absolute" from="4830,2400" to="6975,2400" strokeweight="1.5pt"/>
                        </v:group>
                        <v:line id="_x0000_s1187" style="position:absolute" from="5145,1440" to="5145,3135" strokecolor="blue" strokeweight="1.5pt"/>
                        <v:line id="_x0000_s1188" style="position:absolute" from="5145,1440" to="6750,2279" strokecolor="blue" strokeweight="1.5pt"/>
                        <v:line id="_x0000_s1189" style="position:absolute;flip:x" from="5145,2279" to="6750,3135" strokecolor="blue" strokeweight="1.5pt"/>
                        <v:line id="_x0000_s1190" style="position:absolute" from="6210,1440" to="6210,3135" strokecolor="blue" strokeweight="1.5pt"/>
                      </v:group>
                      <v:line id="_x0000_s1191" style="position:absolute" from="4605,2279" to="6210,3135" strokeweight="1.5pt"/>
                    </v:group>
                    <v:line id="_x0000_s1192" style="position:absolute;flip:x" from="4605,1440" to="6210,2279" strokecolor="blue" strokeweight="1.5pt"/>
                  </v:group>
                  <v:line id="_x0000_s1193" style="position:absolute" from="3690,323" to="5760,323" strokecolor="blue" strokeweight="1.5pt"/>
                  <v:line id="_x0000_s1194" style="position:absolute;flip:x y" from="2640,2079" to="3690,3870" strokecolor="blue" strokeweight="1.5pt"/>
                  <v:line id="_x0000_s1195" style="position:absolute" from="3690,3870" to="5760,3870" strokecolor="blue" strokeweight="1.5pt"/>
                  <w10:wrap type="square"/>
                </v:group>
              </w:pict>
            </w:r>
            <w:r>
              <w:rPr>
                <w:rFonts w:ascii="Arial" w:hAnsi="Arial" w:cs="Arial"/>
                <w:b/>
                <w:color w:val="000000"/>
              </w:rPr>
              <w:t xml:space="preserve">Ha egy hat pontú gráfban van 2 pont, aminek </w:t>
            </w:r>
            <w:smartTag w:uri="urn:schemas-microsoft-com:office:smarttags" w:element="metricconverter">
              <w:smartTagPr>
                <w:attr w:name="tabIndex" w:val="0"/>
                <w:attr w:name="style" w:val="BACKGROUND-POSITION: left bottom; BACKGROUND-IMAGE: url(res://ietag.dll/#34/#1001); BACKGROUND-REPEAT: repeat-x"/>
                <w:attr w:name="ProductID" w:val="4 a"/>
              </w:smartTagPr>
              <w:r>
                <w:rPr>
                  <w:rFonts w:ascii="Arial" w:hAnsi="Arial" w:cs="Arial"/>
                  <w:b/>
                  <w:color w:val="000000"/>
                </w:rPr>
                <w:t>4 a</w:t>
              </w:r>
            </w:smartTag>
            <w:r>
              <w:rPr>
                <w:rFonts w:ascii="Arial" w:hAnsi="Arial" w:cs="Arial"/>
                <w:b/>
                <w:color w:val="000000"/>
              </w:rPr>
              <w:t xml:space="preserve"> fokszáma, és egy aminek </w:t>
            </w:r>
            <w:smartTag w:uri="urn:schemas-microsoft-com:office:smarttags" w:element="metricconverter">
              <w:smartTagPr>
                <w:attr w:name="tabIndex" w:val="0"/>
                <w:attr w:name="style" w:val="BACKGROUND-POSITION: left bottom; BACKGROUND-IMAGE: url(res://ietag.dll/#34/#1001); BACKGROUND-REPEAT: repeat-x"/>
                <w:attr w:name="ProductID" w:val="5 a"/>
              </w:smartTagPr>
              <w:r>
                <w:rPr>
                  <w:rFonts w:ascii="Arial" w:hAnsi="Arial" w:cs="Arial"/>
                  <w:b/>
                  <w:color w:val="000000"/>
                </w:rPr>
                <w:t>5 a</w:t>
              </w:r>
            </w:smartTag>
            <w:r>
              <w:rPr>
                <w:rFonts w:ascii="Arial" w:hAnsi="Arial" w:cs="Arial"/>
                <w:b/>
                <w:color w:val="000000"/>
              </w:rPr>
              <w:t xml:space="preserve"> fokszáma, akkor kell lennie legalább egy pontnak, am</w:t>
            </w:r>
            <w:r>
              <w:rPr>
                <w:rFonts w:ascii="Arial" w:hAnsi="Arial" w:cs="Arial"/>
                <w:b/>
                <w:color w:val="000000"/>
              </w:rPr>
              <w:t>i</w:t>
            </w:r>
            <w:r>
              <w:rPr>
                <w:rFonts w:ascii="Arial" w:hAnsi="Arial" w:cs="Arial"/>
                <w:b/>
                <w:color w:val="000000"/>
              </w:rPr>
              <w:t xml:space="preserve">nek </w:t>
            </w:r>
            <w:smartTag w:uri="urn:schemas-microsoft-com:office:smarttags" w:element="metricconverter">
              <w:smartTagPr>
                <w:attr w:name="tabIndex" w:val="0"/>
                <w:attr w:name="style" w:val="BACKGROUND-POSITION: left bottom; BACKGROUND-IMAGE: url(res://ietag.dll/#34/#1001); BACKGROUND-REPEAT: repeat-x"/>
                <w:attr w:name="ProductID" w:val="3 a"/>
              </w:smartTagPr>
              <w:r>
                <w:rPr>
                  <w:rFonts w:ascii="Arial" w:hAnsi="Arial" w:cs="Arial"/>
                  <w:b/>
                  <w:color w:val="000000"/>
                </w:rPr>
                <w:t>3 a</w:t>
              </w:r>
            </w:smartTag>
            <w:r>
              <w:rPr>
                <w:rFonts w:ascii="Arial" w:hAnsi="Arial" w:cs="Arial"/>
                <w:b/>
                <w:color w:val="000000"/>
              </w:rPr>
              <w:t xml:space="preserve"> fokszáma.</w:t>
            </w:r>
          </w:p>
          <w:p w:rsidR="00FA36DC" w:rsidRDefault="00FA36DC" w:rsidP="00FA36DC">
            <w:pPr>
              <w:ind w:right="30"/>
              <w:jc w:val="both"/>
              <w:rPr>
                <w:rFonts w:ascii="Arial" w:hAnsi="Arial" w:cs="Arial"/>
                <w:b/>
                <w:color w:val="000000"/>
              </w:rPr>
            </w:pPr>
          </w:p>
          <w:p w:rsidR="00ED6B92" w:rsidRDefault="00ED6B92" w:rsidP="00FA36DC">
            <w:pPr>
              <w:jc w:val="both"/>
            </w:pPr>
          </w:p>
          <w:p w:rsidR="00FA36DC" w:rsidRDefault="00FA36DC" w:rsidP="00FA36DC">
            <w:pPr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>e) Ilyen gráf van. Pl.:</w:t>
            </w:r>
          </w:p>
          <w:p w:rsidR="00FA36DC" w:rsidRDefault="00FA36DC" w:rsidP="00FA36DC">
            <w:pPr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  <w:t xml:space="preserve">       (4)</w:t>
            </w:r>
          </w:p>
          <w:p w:rsidR="00FA36DC" w:rsidRDefault="00FA36DC" w:rsidP="00FA36DC">
            <w:pPr>
              <w:jc w:val="both"/>
              <w:rPr>
                <w:rFonts w:ascii="Arial" w:hAnsi="Arial" w:cs="Arial"/>
                <w:b/>
                <w:color w:val="000000"/>
              </w:rPr>
            </w:pPr>
            <w:r>
              <w:pict>
                <v:group id="_x0000_s1196" style="position:absolute;left:0;text-align:left;margin-left:83.25pt;margin-top:8.25pt;width:133.5pt;height:83.25pt;z-index:251658240" coordorigin="2565,6345" coordsize="2670,1665">
                  <v:line id="_x0000_s1197" style="position:absolute;flip:y" from="2610,6360" to="3570,6705">
                    <v:stroke startarrow="oval" endarrow="oval"/>
                  </v:line>
                  <v:line id="_x0000_s1198" style="position:absolute" from="2595,6720" to="4275,7140">
                    <v:stroke startarrow="oval" endarrow="oval"/>
                  </v:line>
                  <v:line id="_x0000_s1199" style="position:absolute;flip:x y" from="2625,6705" to="3765,7950">
                    <v:stroke startarrow="oval" endarrow="oval"/>
                  </v:line>
                  <v:line id="_x0000_s1200" style="position:absolute;flip:y" from="2580,6720" to="2610,7995">
                    <v:stroke startarrow="oval" endarrow="oval"/>
                  </v:line>
                  <v:line id="_x0000_s1201" style="position:absolute;flip:y" from="4275,6795" to="5235,7140">
                    <v:stroke startarrow="oval" endarrow="oval"/>
                  </v:line>
                  <v:line id="_x0000_s1202" style="position:absolute;flip:x" from="2565,6345" to="3585,8010"/>
                  <v:line id="_x0000_s1203" style="position:absolute" from="3540,6345" to="4290,7125"/>
                  <v:line id="_x0000_s1204" style="position:absolute" from="3570,6360" to="3750,7950"/>
                </v:group>
              </w:pict>
            </w:r>
          </w:p>
          <w:p w:rsidR="00FA36DC" w:rsidRDefault="00FA36DC" w:rsidP="00FA36DC">
            <w:pPr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  <w:t>(4)</w:t>
            </w: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  <w:t xml:space="preserve">     (1)</w:t>
            </w:r>
          </w:p>
          <w:p w:rsidR="00FA36DC" w:rsidRDefault="00FA36DC" w:rsidP="00FA36DC">
            <w:pPr>
              <w:jc w:val="both"/>
              <w:rPr>
                <w:rFonts w:ascii="Arial" w:hAnsi="Arial" w:cs="Arial"/>
                <w:b/>
                <w:color w:val="000000"/>
              </w:rPr>
            </w:pPr>
          </w:p>
          <w:p w:rsidR="00FA36DC" w:rsidRDefault="00FA36DC" w:rsidP="00FA36DC">
            <w:pPr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  <w:t xml:space="preserve">   </w:t>
            </w:r>
          </w:p>
          <w:p w:rsidR="00FA36DC" w:rsidRDefault="00FA36DC" w:rsidP="00FA36DC">
            <w:pPr>
              <w:ind w:firstLine="708"/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>(3)</w:t>
            </w:r>
          </w:p>
          <w:p w:rsidR="00FA36DC" w:rsidRDefault="00FA36DC" w:rsidP="00FA36DC">
            <w:pPr>
              <w:jc w:val="both"/>
              <w:rPr>
                <w:rFonts w:ascii="Arial" w:hAnsi="Arial" w:cs="Arial"/>
                <w:b/>
                <w:color w:val="000000"/>
              </w:rPr>
            </w:pPr>
          </w:p>
          <w:p w:rsidR="00FA36DC" w:rsidRDefault="00FA36DC" w:rsidP="00FA36DC">
            <w:pPr>
              <w:jc w:val="both"/>
              <w:rPr>
                <w:rFonts w:ascii="Arial" w:hAnsi="Arial" w:cs="Arial"/>
                <w:b/>
                <w:color w:val="000000"/>
              </w:rPr>
            </w:pPr>
          </w:p>
          <w:p w:rsidR="00FA36DC" w:rsidRPr="00FA36DC" w:rsidRDefault="00FA36DC" w:rsidP="00FA36DC">
            <w:pPr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  <w:t xml:space="preserve">     (2)</w:t>
            </w:r>
            <w:r>
              <w:rPr>
                <w:rFonts w:ascii="Arial" w:hAnsi="Arial" w:cs="Arial"/>
                <w:b/>
                <w:color w:val="000000"/>
              </w:rPr>
              <w:tab/>
            </w:r>
            <w:r>
              <w:rPr>
                <w:rFonts w:ascii="Arial" w:hAnsi="Arial" w:cs="Arial"/>
                <w:b/>
                <w:color w:val="000000"/>
              </w:rPr>
              <w:tab/>
              <w:t>(2)</w:t>
            </w:r>
            <w:r>
              <w:rPr>
                <w:rFonts w:ascii="Arial" w:hAnsi="Arial" w:cs="Arial"/>
                <w:b/>
                <w:color w:val="000000"/>
              </w:rPr>
              <w:tab/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DD0D6C" w:rsidRDefault="00DD0D6C" w:rsidP="00DD0D6C">
            <w:pPr>
              <w:ind w:right="-2"/>
              <w:jc w:val="both"/>
              <w:rPr>
                <w:rFonts w:ascii="Arial" w:hAnsi="Arial" w:cs="Arial"/>
                <w:b/>
                <w:color w:val="FF660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A Repülő Elefántok Társaságának igazgatót</w:t>
            </w:r>
            <w:r w:rsidRPr="00BB7FA6">
              <w:rPr>
                <w:rFonts w:ascii="Arial" w:hAnsi="Arial" w:cs="Arial"/>
                <w:b/>
                <w:color w:val="008080"/>
              </w:rPr>
              <w:t>a</w:t>
            </w:r>
            <w:r w:rsidRPr="00BB7FA6">
              <w:rPr>
                <w:rFonts w:ascii="Arial" w:hAnsi="Arial" w:cs="Arial"/>
                <w:b/>
                <w:color w:val="008080"/>
              </w:rPr>
              <w:t>nácsa tíztagú. Az igazgató</w:t>
            </w:r>
            <w:r w:rsidRPr="00BB7FA6">
              <w:rPr>
                <w:rFonts w:ascii="Arial" w:hAnsi="Arial" w:cs="Arial"/>
                <w:b/>
                <w:color w:val="008080"/>
              </w:rPr>
              <w:softHyphen/>
              <w:t>tanácsi ülésre érke</w:t>
            </w:r>
            <w:r w:rsidRPr="00BB7FA6">
              <w:rPr>
                <w:rFonts w:ascii="Arial" w:hAnsi="Arial" w:cs="Arial"/>
                <w:b/>
                <w:color w:val="008080"/>
              </w:rPr>
              <w:t>z</w:t>
            </w:r>
            <w:r w:rsidRPr="00BB7FA6">
              <w:rPr>
                <w:rFonts w:ascii="Arial" w:hAnsi="Arial" w:cs="Arial"/>
                <w:b/>
                <w:color w:val="008080"/>
              </w:rPr>
              <w:t>vén néhányan kezet fogtak egymással. A ti</w:t>
            </w:r>
            <w:r w:rsidRPr="00BB7FA6">
              <w:rPr>
                <w:rFonts w:ascii="Arial" w:hAnsi="Arial" w:cs="Arial"/>
                <w:b/>
                <w:color w:val="008080"/>
              </w:rPr>
              <w:t>t</w:t>
            </w:r>
            <w:r w:rsidRPr="00BB7FA6">
              <w:rPr>
                <w:rFonts w:ascii="Arial" w:hAnsi="Arial" w:cs="Arial"/>
                <w:b/>
                <w:color w:val="008080"/>
              </w:rPr>
              <w:t>kárnő a társaság minden tagját megkérdezte, hogy hány másikkal fogott kezet. A következ</w:t>
            </w:r>
            <w:r w:rsidRPr="00BB7FA6">
              <w:rPr>
                <w:rFonts w:ascii="Arial" w:hAnsi="Arial" w:cs="Arial"/>
                <w:b/>
                <w:color w:val="008080"/>
              </w:rPr>
              <w:t>ő</w:t>
            </w:r>
            <w:r w:rsidRPr="00BB7FA6">
              <w:rPr>
                <w:rFonts w:ascii="Arial" w:hAnsi="Arial" w:cs="Arial"/>
                <w:b/>
                <w:color w:val="008080"/>
              </w:rPr>
              <w:t>ket jegyezte fel:</w:t>
            </w:r>
            <w:r>
              <w:rPr>
                <w:rFonts w:ascii="Arial" w:hAnsi="Arial" w:cs="Arial"/>
                <w:b/>
                <w:color w:val="FF6600"/>
              </w:rPr>
              <w:tab/>
            </w:r>
            <w:r>
              <w:rPr>
                <w:rFonts w:ascii="Arial" w:hAnsi="Arial" w:cs="Arial"/>
                <w:b/>
                <w:color w:val="FF6600"/>
              </w:rPr>
              <w:tab/>
            </w:r>
          </w:p>
          <w:p w:rsidR="00DD0D6C" w:rsidRPr="00BB7FA6" w:rsidRDefault="00DD0D6C" w:rsidP="00DD0D6C">
            <w:pPr>
              <w:ind w:right="-2"/>
              <w:jc w:val="both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a) 3; 4; 6; 7; 6, 9; 5; 8; 7; 4.</w:t>
            </w:r>
            <w:r w:rsidRPr="00BB7FA6">
              <w:rPr>
                <w:rFonts w:ascii="Arial" w:hAnsi="Arial" w:cs="Arial"/>
                <w:b/>
                <w:color w:val="008080"/>
              </w:rPr>
              <w:tab/>
            </w:r>
          </w:p>
          <w:p w:rsidR="00DD0D6C" w:rsidRPr="00BB7FA6" w:rsidRDefault="00DD0D6C" w:rsidP="00DD0D6C">
            <w:pPr>
              <w:ind w:right="-2"/>
              <w:jc w:val="both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Az igazgató leszidta a titkárnőt, hogy a feljeg</w:t>
            </w:r>
            <w:r w:rsidRPr="00BB7FA6">
              <w:rPr>
                <w:rFonts w:ascii="Arial" w:hAnsi="Arial" w:cs="Arial"/>
                <w:b/>
                <w:color w:val="008080"/>
              </w:rPr>
              <w:t>y</w:t>
            </w:r>
            <w:r w:rsidRPr="00BB7FA6">
              <w:rPr>
                <w:rFonts w:ascii="Arial" w:hAnsi="Arial" w:cs="Arial"/>
                <w:b/>
                <w:color w:val="008080"/>
              </w:rPr>
              <w:t>zései pontatlanok voltak. Honnan tudta?</w:t>
            </w:r>
          </w:p>
          <w:p w:rsidR="00DD0D6C" w:rsidRPr="00BB7FA6" w:rsidRDefault="00DD0D6C" w:rsidP="00DD0D6C">
            <w:pPr>
              <w:ind w:right="-2" w:firstLine="708"/>
              <w:jc w:val="both"/>
              <w:rPr>
                <w:rFonts w:ascii="Arial" w:hAnsi="Arial" w:cs="Arial"/>
                <w:b/>
                <w:color w:val="008080"/>
              </w:rPr>
            </w:pPr>
          </w:p>
          <w:p w:rsidR="00DD0D6C" w:rsidRPr="00BB7FA6" w:rsidRDefault="00DD0D6C" w:rsidP="00DD0D6C">
            <w:pPr>
              <w:ind w:right="-2"/>
              <w:jc w:val="both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 xml:space="preserve">b) Lehetnek-e pontosak a titkárnő feljegyzései, ha a következőket írta: </w:t>
            </w:r>
          </w:p>
          <w:p w:rsidR="00ED6B92" w:rsidRPr="00ED6B92" w:rsidRDefault="00DD0D6C" w:rsidP="00DD0D6C">
            <w:pPr>
              <w:ind w:right="-2"/>
              <w:jc w:val="both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 xml:space="preserve">        2; 2; 1; 1; 1; 1; 1; 1; 1; 9?</w:t>
            </w:r>
          </w:p>
        </w:tc>
        <w:tc>
          <w:tcPr>
            <w:tcW w:w="6151" w:type="dxa"/>
          </w:tcPr>
          <w:p w:rsidR="00ED6B92" w:rsidRDefault="009C43D0">
            <w:pPr>
              <w:rPr>
                <w:rFonts w:ascii="Arial" w:hAnsi="Arial" w:cs="Arial"/>
                <w:b/>
                <w:color w:val="FF6600"/>
              </w:rPr>
            </w:pPr>
            <w:r>
              <w:rPr>
                <w:rFonts w:ascii="Arial" w:hAnsi="Arial" w:cs="Arial"/>
                <w:b/>
                <w:color w:val="FF6600"/>
              </w:rPr>
              <w:t>a) Nem lehet páratlan darabszámú páratlan fokú csúcs.</w:t>
            </w:r>
          </w:p>
          <w:p w:rsidR="009C43D0" w:rsidRDefault="009C43D0" w:rsidP="009C43D0">
            <w:pPr>
              <w:jc w:val="both"/>
              <w:rPr>
                <w:rFonts w:ascii="Arial" w:hAnsi="Arial" w:cs="Arial"/>
                <w:b/>
                <w:color w:val="FF6600"/>
              </w:rPr>
            </w:pPr>
            <w:r>
              <w:rPr>
                <w:rFonts w:ascii="Arial" w:hAnsi="Arial" w:cs="Arial"/>
                <w:b/>
                <w:color w:val="FF6600"/>
              </w:rPr>
              <w:t>JP megoldás:</w:t>
            </w:r>
          </w:p>
          <w:p w:rsidR="009C43D0" w:rsidRDefault="009C43D0" w:rsidP="009C43D0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Egy kézfogásban két ember vesz részt, ezért ketten számítják be a kézfogásaik számába. Tehát a titká</w:t>
            </w:r>
            <w:r>
              <w:rPr>
                <w:rFonts w:ascii="Arial" w:hAnsi="Arial" w:cs="Arial"/>
                <w:b/>
              </w:rPr>
              <w:t>r</w:t>
            </w:r>
            <w:r>
              <w:rPr>
                <w:rFonts w:ascii="Arial" w:hAnsi="Arial" w:cs="Arial"/>
                <w:b/>
              </w:rPr>
              <w:t>nő által feljegyzett kézfogás</w:t>
            </w:r>
            <w:r>
              <w:rPr>
                <w:rFonts w:ascii="Arial" w:hAnsi="Arial" w:cs="Arial"/>
                <w:b/>
              </w:rPr>
              <w:softHyphen/>
              <w:t>számok összege kétsz</w:t>
            </w:r>
            <w:r>
              <w:rPr>
                <w:rFonts w:ascii="Arial" w:hAnsi="Arial" w:cs="Arial"/>
                <w:b/>
              </w:rPr>
              <w:t>e</w:t>
            </w:r>
            <w:r>
              <w:rPr>
                <w:rFonts w:ascii="Arial" w:hAnsi="Arial" w:cs="Arial"/>
                <w:b/>
              </w:rPr>
              <w:t>rese kellene, hogy legyen a kézfogások számának, ezért nem lehet páratlan. A felsorolt számok közt 5 darab páratlan van, ezért az összegük páratlan, t</w:t>
            </w:r>
            <w:r>
              <w:rPr>
                <w:rFonts w:ascii="Arial" w:hAnsi="Arial" w:cs="Arial"/>
                <w:b/>
              </w:rPr>
              <w:t>e</w:t>
            </w:r>
            <w:r>
              <w:rPr>
                <w:rFonts w:ascii="Arial" w:hAnsi="Arial" w:cs="Arial"/>
                <w:b/>
              </w:rPr>
              <w:t>hát a feljegyzés hibás volt. Ahhoz, hogy a kézfogá</w:t>
            </w:r>
            <w:r>
              <w:rPr>
                <w:rFonts w:ascii="Arial" w:hAnsi="Arial" w:cs="Arial"/>
                <w:b/>
              </w:rPr>
              <w:t>s</w:t>
            </w:r>
            <w:r>
              <w:rPr>
                <w:rFonts w:ascii="Arial" w:hAnsi="Arial" w:cs="Arial"/>
                <w:b/>
              </w:rPr>
              <w:t>ok megvalósíthatók legyenek, szükséges, hogy a kézfogásszámok összege p</w:t>
            </w:r>
            <w:r>
              <w:rPr>
                <w:rFonts w:ascii="Arial" w:hAnsi="Arial" w:cs="Arial"/>
                <w:b/>
              </w:rPr>
              <w:t>á</w:t>
            </w:r>
            <w:r>
              <w:rPr>
                <w:rFonts w:ascii="Arial" w:hAnsi="Arial" w:cs="Arial"/>
                <w:b/>
              </w:rPr>
              <w:t>ros legyen.</w:t>
            </w:r>
          </w:p>
          <w:p w:rsidR="0034293E" w:rsidRDefault="0034293E" w:rsidP="0034293E">
            <w:pPr>
              <w:ind w:left="62"/>
              <w:jc w:val="both"/>
              <w:rPr>
                <w:rFonts w:ascii="Arial" w:hAnsi="Arial" w:cs="Arial"/>
                <w:b/>
              </w:rPr>
            </w:pPr>
          </w:p>
          <w:p w:rsidR="009C43D0" w:rsidRDefault="009C43D0" w:rsidP="0034293E">
            <w:pPr>
              <w:ind w:left="6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b) Lehetnek-e pontosak a titkárnő feljegyz</w:t>
            </w:r>
            <w:r>
              <w:rPr>
                <w:rFonts w:ascii="Arial" w:hAnsi="Arial" w:cs="Arial"/>
                <w:b/>
              </w:rPr>
              <w:t>é</w:t>
            </w:r>
            <w:r>
              <w:rPr>
                <w:rFonts w:ascii="Arial" w:hAnsi="Arial" w:cs="Arial"/>
                <w:b/>
              </w:rPr>
              <w:t>sei, ha a következőket írta: 2; 2; 1; 1; 1; 1; 1; 1; 1; 9?</w:t>
            </w:r>
          </w:p>
          <w:p w:rsidR="009C43D0" w:rsidRPr="0034293E" w:rsidRDefault="009C43D0" w:rsidP="0034293E">
            <w:pPr>
              <w:ind w:left="62" w:firstLine="31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Ez lehetséges, ha az utolsó mindenkivel kezet f</w:t>
            </w:r>
            <w:r>
              <w:rPr>
                <w:rFonts w:ascii="Arial" w:hAnsi="Arial" w:cs="Arial"/>
                <w:b/>
              </w:rPr>
              <w:t>o</w:t>
            </w:r>
            <w:r>
              <w:rPr>
                <w:rFonts w:ascii="Arial" w:hAnsi="Arial" w:cs="Arial"/>
                <w:b/>
              </w:rPr>
              <w:t>gott, az első és a má</w:t>
            </w:r>
            <w:r>
              <w:rPr>
                <w:rFonts w:ascii="Arial" w:hAnsi="Arial" w:cs="Arial"/>
                <w:b/>
              </w:rPr>
              <w:softHyphen/>
              <w:t xml:space="preserve">sodik pedig az utolsón kívül egymással fogott kezet. </w: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DD0D6C" w:rsidRPr="00DD0D6C" w:rsidRDefault="00DD0D6C" w:rsidP="00DD0D6C">
            <w:pPr>
              <w:ind w:right="-2"/>
              <w:rPr>
                <w:rFonts w:ascii="Arial" w:hAnsi="Arial" w:cs="Arial"/>
                <w:b/>
                <w:color w:val="FF660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A Repülő Elefántok Társaságának igazgatót</w:t>
            </w:r>
            <w:r w:rsidRPr="00BB7FA6">
              <w:rPr>
                <w:rFonts w:ascii="Arial" w:hAnsi="Arial" w:cs="Arial"/>
                <w:b/>
                <w:color w:val="008080"/>
              </w:rPr>
              <w:t>a</w:t>
            </w:r>
            <w:r w:rsidRPr="00BB7FA6">
              <w:rPr>
                <w:rFonts w:ascii="Arial" w:hAnsi="Arial" w:cs="Arial"/>
                <w:b/>
                <w:color w:val="008080"/>
              </w:rPr>
              <w:t>nácsa tíztagú. Az igazgató</w:t>
            </w:r>
            <w:r w:rsidRPr="00BB7FA6">
              <w:rPr>
                <w:rFonts w:ascii="Arial" w:hAnsi="Arial" w:cs="Arial"/>
                <w:b/>
                <w:color w:val="008080"/>
              </w:rPr>
              <w:softHyphen/>
              <w:t>tanácsi ülésre érke</w:t>
            </w:r>
            <w:r w:rsidRPr="00BB7FA6">
              <w:rPr>
                <w:rFonts w:ascii="Arial" w:hAnsi="Arial" w:cs="Arial"/>
                <w:b/>
                <w:color w:val="008080"/>
              </w:rPr>
              <w:t>z</w:t>
            </w:r>
            <w:r w:rsidRPr="00BB7FA6">
              <w:rPr>
                <w:rFonts w:ascii="Arial" w:hAnsi="Arial" w:cs="Arial"/>
                <w:b/>
                <w:color w:val="008080"/>
              </w:rPr>
              <w:t>vén néhányan kezet fogtak egymással. A ti</w:t>
            </w:r>
            <w:r w:rsidRPr="00BB7FA6">
              <w:rPr>
                <w:rFonts w:ascii="Arial" w:hAnsi="Arial" w:cs="Arial"/>
                <w:b/>
                <w:color w:val="008080"/>
              </w:rPr>
              <w:t>t</w:t>
            </w:r>
            <w:r w:rsidRPr="00BB7FA6">
              <w:rPr>
                <w:rFonts w:ascii="Arial" w:hAnsi="Arial" w:cs="Arial"/>
                <w:b/>
                <w:color w:val="008080"/>
              </w:rPr>
              <w:t>kárnő a társaság minden tagját megkérdezte, hogy hány másikkal fogott kezet. A következ</w:t>
            </w:r>
            <w:r w:rsidRPr="00BB7FA6">
              <w:rPr>
                <w:rFonts w:ascii="Arial" w:hAnsi="Arial" w:cs="Arial"/>
                <w:b/>
                <w:color w:val="008080"/>
              </w:rPr>
              <w:t>ő</w:t>
            </w:r>
            <w:r w:rsidRPr="00BB7FA6">
              <w:rPr>
                <w:rFonts w:ascii="Arial" w:hAnsi="Arial" w:cs="Arial"/>
                <w:b/>
                <w:color w:val="008080"/>
              </w:rPr>
              <w:t>ket jegyezte fel:</w:t>
            </w:r>
            <w:r>
              <w:rPr>
                <w:rFonts w:ascii="Arial" w:hAnsi="Arial" w:cs="Arial"/>
                <w:b/>
                <w:color w:val="FF6600"/>
              </w:rPr>
              <w:tab/>
            </w:r>
            <w:r>
              <w:rPr>
                <w:rFonts w:ascii="Arial" w:hAnsi="Arial" w:cs="Arial"/>
                <w:b/>
                <w:color w:val="FF6600"/>
              </w:rPr>
              <w:tab/>
            </w:r>
          </w:p>
          <w:p w:rsidR="00DD0D6C" w:rsidRPr="00BB7FA6" w:rsidRDefault="00DD0D6C" w:rsidP="0034293E">
            <w:pPr>
              <w:ind w:right="-2"/>
              <w:jc w:val="both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c) Lehetnek-e pontosak a titkárnő feljegyzései, ha a következőket írta: 0; 1; 2; 2; 3; 4;4 ;5 ;6 ;9?</w:t>
            </w:r>
          </w:p>
          <w:p w:rsidR="00DD0D6C" w:rsidRPr="00BB7FA6" w:rsidRDefault="00DD0D6C" w:rsidP="00DD0D6C">
            <w:pPr>
              <w:ind w:right="-2" w:firstLine="708"/>
              <w:jc w:val="both"/>
              <w:rPr>
                <w:rFonts w:ascii="Arial" w:hAnsi="Arial" w:cs="Arial"/>
                <w:b/>
                <w:color w:val="008080"/>
              </w:rPr>
            </w:pPr>
          </w:p>
          <w:p w:rsidR="00ED6B92" w:rsidRPr="00ED6B92" w:rsidRDefault="00DD0D6C" w:rsidP="00DD0D6C">
            <w:pPr>
              <w:ind w:right="-2"/>
              <w:jc w:val="both"/>
              <w:rPr>
                <w:rFonts w:ascii="Arial" w:hAnsi="Arial" w:cs="Arial"/>
                <w:b/>
                <w:color w:val="008080"/>
              </w:rPr>
            </w:pPr>
            <w:r w:rsidRPr="00BB7FA6">
              <w:rPr>
                <w:rFonts w:ascii="Arial" w:hAnsi="Arial" w:cs="Arial"/>
                <w:b/>
                <w:color w:val="008080"/>
              </w:rPr>
              <w:t>d) Lehetnek-e pontosak a titkárnő feljegyzései, ha a következőket írta: 9; 6; 4; 9; 6; 9; 8; 9; 9; 3?</w:t>
            </w:r>
          </w:p>
        </w:tc>
        <w:tc>
          <w:tcPr>
            <w:tcW w:w="6151" w:type="dxa"/>
          </w:tcPr>
          <w:p w:rsidR="0034293E" w:rsidRDefault="0034293E" w:rsidP="0034293E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c) Ha valaki 0-t mondott, akkor senkivel nem fogott kezet, ha 9-et, akkor mindenkivel kezet fogott. Ugyanabban a társaságban nem szerepelhet eg</w:t>
            </w:r>
            <w:r>
              <w:rPr>
                <w:rFonts w:ascii="Arial" w:hAnsi="Arial" w:cs="Arial"/>
                <w:b/>
              </w:rPr>
              <w:t>y</w:t>
            </w:r>
            <w:r>
              <w:rPr>
                <w:rFonts w:ascii="Arial" w:hAnsi="Arial" w:cs="Arial"/>
                <w:b/>
              </w:rPr>
              <w:t>szerre két ilyen ember, vagyis a feljegyzésekben hiba van, a 0 és a 9 egyszerre nem fordulhat elő egy 10 pontos grá</w:t>
            </w:r>
            <w:r>
              <w:rPr>
                <w:rFonts w:ascii="Arial" w:hAnsi="Arial" w:cs="Arial"/>
                <w:b/>
              </w:rPr>
              <w:t>f</w:t>
            </w:r>
            <w:r>
              <w:rPr>
                <w:rFonts w:ascii="Arial" w:hAnsi="Arial" w:cs="Arial"/>
                <w:b/>
              </w:rPr>
              <w:t>ban.</w:t>
            </w:r>
          </w:p>
          <w:p w:rsidR="0034293E" w:rsidRDefault="0034293E" w:rsidP="0034293E">
            <w:pPr>
              <w:ind w:left="26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d) Lehetnek-e pontosak a titkárnő feljegyzései, ha a következőket írta: </w:t>
            </w:r>
          </w:p>
          <w:p w:rsidR="0034293E" w:rsidRDefault="0034293E" w:rsidP="0034293E">
            <w:pPr>
              <w:ind w:left="26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9; 6; 4; 9; 6; 9; 8; 9; 9; 3?</w:t>
            </w:r>
          </w:p>
          <w:p w:rsidR="0034293E" w:rsidRDefault="0034293E" w:rsidP="0034293E">
            <w:pPr>
              <w:ind w:left="26" w:firstLine="708"/>
              <w:jc w:val="both"/>
              <w:rPr>
                <w:rFonts w:ascii="Arial" w:hAnsi="Arial" w:cs="Arial"/>
                <w:b/>
              </w:rPr>
            </w:pPr>
          </w:p>
          <w:p w:rsidR="0034293E" w:rsidRDefault="0034293E" w:rsidP="0034293E">
            <w:pPr>
              <w:ind w:left="26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ivel most 6 darab páratlan szám van, a kézfogások számának összege páros, a szükséges feltétel te</w:t>
            </w:r>
            <w:r>
              <w:rPr>
                <w:rFonts w:ascii="Arial" w:hAnsi="Arial" w:cs="Arial"/>
                <w:b/>
              </w:rPr>
              <w:t>l</w:t>
            </w:r>
            <w:r>
              <w:rPr>
                <w:rFonts w:ascii="Arial" w:hAnsi="Arial" w:cs="Arial"/>
                <w:b/>
              </w:rPr>
              <w:t>jesül. A kézfogások mégsem megvalósít</w:t>
            </w:r>
            <w:r>
              <w:rPr>
                <w:rFonts w:ascii="Arial" w:hAnsi="Arial" w:cs="Arial"/>
                <w:b/>
              </w:rPr>
              <w:softHyphen/>
              <w:t>hatók, mert 5 olyan ember van, aki 9 másikkal, vagyis mindenk</w:t>
            </w:r>
            <w:r>
              <w:rPr>
                <w:rFonts w:ascii="Arial" w:hAnsi="Arial" w:cs="Arial"/>
                <w:b/>
              </w:rPr>
              <w:t>i</w:t>
            </w:r>
            <w:r>
              <w:rPr>
                <w:rFonts w:ascii="Arial" w:hAnsi="Arial" w:cs="Arial"/>
                <w:b/>
              </w:rPr>
              <w:t>vel kezet fogott. Tehát a társaságban mindenki k</w:t>
            </w:r>
            <w:r>
              <w:rPr>
                <w:rFonts w:ascii="Arial" w:hAnsi="Arial" w:cs="Arial"/>
                <w:b/>
              </w:rPr>
              <w:t>e</w:t>
            </w:r>
            <w:r>
              <w:rPr>
                <w:rFonts w:ascii="Arial" w:hAnsi="Arial" w:cs="Arial"/>
                <w:b/>
              </w:rPr>
              <w:t>zet fogott ezzel az 5 em</w:t>
            </w:r>
            <w:r>
              <w:rPr>
                <w:rFonts w:ascii="Arial" w:hAnsi="Arial" w:cs="Arial"/>
                <w:b/>
              </w:rPr>
              <w:softHyphen/>
              <w:t>berrel, így nem lehet olyan, aki 5-nél kevesebb emberrel fogott kezet.</w:t>
            </w:r>
          </w:p>
          <w:p w:rsidR="0034293E" w:rsidRDefault="0034293E" w:rsidP="0034293E">
            <w:pPr>
              <w:ind w:left="26"/>
              <w:jc w:val="both"/>
              <w:rPr>
                <w:rFonts w:ascii="Arial" w:hAnsi="Arial" w:cs="Arial"/>
                <w:b/>
                <w:color w:val="FF6600"/>
              </w:rPr>
            </w:pPr>
            <w:r>
              <w:rPr>
                <w:rFonts w:ascii="Arial" w:hAnsi="Arial" w:cs="Arial"/>
                <w:b/>
                <w:color w:val="FF6600"/>
              </w:rPr>
              <w:t>Ahhoz, hogy a kézfogások megvalósíthatók legy</w:t>
            </w:r>
            <w:r>
              <w:rPr>
                <w:rFonts w:ascii="Arial" w:hAnsi="Arial" w:cs="Arial"/>
                <w:b/>
                <w:color w:val="FF6600"/>
              </w:rPr>
              <w:t>e</w:t>
            </w:r>
            <w:r>
              <w:rPr>
                <w:rFonts w:ascii="Arial" w:hAnsi="Arial" w:cs="Arial"/>
                <w:b/>
                <w:color w:val="FF6600"/>
              </w:rPr>
              <w:t>nek, szükséges, de nem elégséges, hogy a kézf</w:t>
            </w:r>
            <w:r>
              <w:rPr>
                <w:rFonts w:ascii="Arial" w:hAnsi="Arial" w:cs="Arial"/>
                <w:b/>
                <w:color w:val="FF6600"/>
              </w:rPr>
              <w:t>o</w:t>
            </w:r>
            <w:r>
              <w:rPr>
                <w:rFonts w:ascii="Arial" w:hAnsi="Arial" w:cs="Arial"/>
                <w:b/>
                <w:color w:val="FF6600"/>
              </w:rPr>
              <w:t>gások számának összege páros legyen.</w:t>
            </w:r>
          </w:p>
          <w:p w:rsidR="00ED6B92" w:rsidRPr="0034293E" w:rsidRDefault="00ED6B92">
            <w:pPr>
              <w:rPr>
                <w:rFonts w:ascii="Arial" w:hAnsi="Arial"/>
                <w:b/>
                <w:bCs/>
                <w:color w:val="000000"/>
              </w:rPr>
            </w:pPr>
          </w:p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995877" w:rsidP="00ED6B92">
            <w:pPr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Def. összefüggő gráf, nem összefüggő gráf</w:t>
            </w:r>
          </w:p>
        </w:tc>
        <w:tc>
          <w:tcPr>
            <w:tcW w:w="6151" w:type="dxa"/>
          </w:tcPr>
          <w:p w:rsidR="006F7A2A" w:rsidRDefault="006F7A2A" w:rsidP="006F7A2A">
            <w:pPr>
              <w:jc w:val="both"/>
              <w:rPr>
                <w:rFonts w:ascii="Arial" w:hAnsi="Arial" w:cs="Arial"/>
                <w:b/>
                <w:color w:val="333399"/>
              </w:rPr>
            </w:pPr>
            <w:r w:rsidRPr="006019A9">
              <w:rPr>
                <w:rFonts w:ascii="Arial" w:hAnsi="Arial" w:cs="Arial"/>
                <w:b/>
                <w:color w:val="333399"/>
              </w:rPr>
              <w:t xml:space="preserve">Egy gráf </w:t>
            </w:r>
            <w:r w:rsidRPr="006019A9">
              <w:rPr>
                <w:rFonts w:ascii="Arial" w:hAnsi="Arial" w:cs="Arial"/>
                <w:b/>
                <w:color w:val="FF00FF"/>
              </w:rPr>
              <w:t>összefüggő</w:t>
            </w:r>
            <w:r w:rsidRPr="006019A9">
              <w:rPr>
                <w:rFonts w:ascii="Arial" w:hAnsi="Arial" w:cs="Arial"/>
                <w:b/>
                <w:color w:val="333399"/>
              </w:rPr>
              <w:t>, ha bármely pontjából bármely pontjába elju</w:t>
            </w:r>
            <w:r w:rsidRPr="006019A9">
              <w:rPr>
                <w:rFonts w:ascii="Arial" w:hAnsi="Arial" w:cs="Arial"/>
                <w:b/>
                <w:color w:val="333399"/>
              </w:rPr>
              <w:t>t</w:t>
            </w:r>
            <w:r w:rsidRPr="006019A9">
              <w:rPr>
                <w:rFonts w:ascii="Arial" w:hAnsi="Arial" w:cs="Arial"/>
                <w:b/>
                <w:color w:val="333399"/>
              </w:rPr>
              <w:t xml:space="preserve">hatunk egy úton. </w:t>
            </w:r>
          </w:p>
          <w:p w:rsidR="006F7A2A" w:rsidRDefault="006F7A2A" w:rsidP="006F7A2A">
            <w:pPr>
              <w:rPr>
                <w:rFonts w:ascii="Arial" w:hAnsi="Arial" w:cs="Arial"/>
                <w:b/>
                <w:color w:val="333399"/>
              </w:rPr>
            </w:pPr>
          </w:p>
          <w:p w:rsidR="006F7A2A" w:rsidRDefault="006F7A2A" w:rsidP="006F7A2A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w:pict>
                <v:group id="_x0000_s1205" style="position:absolute;margin-left:106.55pt;margin-top:2.1pt;width:124.1pt;height:42.7pt;z-index:251659264" coordorigin="4568,4805" coordsize="3922,1439">
                  <v:group id="_x0000_s1206" style="position:absolute;left:4568;top:4805;width:2317;height:625" coordorigin="1688,1040" coordsize="2317,625">
                    <v:shape id="_x0000_s1207" type="#_x0000_t19" style="position:absolute;left:1768;top:1120;width:2162;height:545;flip:y" coordsize="34223,21919" adj="-8241890,55372,12623" path="wr-8977,,34223,43200,,4072,34221,21919nfewr-8977,,34223,43200,,4072,34221,21919l12623,21600nsxe">
                      <v:path o:connectlocs="0,4072;34221,21919;12623,21600"/>
                    </v:shape>
                    <v:shape id="_x0000_s1208" type="#_x0000_t19" style="position:absolute;left:1773;top:1040;width:2176;height:500;flip:x" coordsize="34436,21919" adj="-8287706,55372,12836" path="wr-8764,,34436,43200,,4228,34434,21919nfewr-8764,,34436,43200,,4228,34434,21919l12836,21600nsxe">
                      <v:path o:connectlocs="0,4228;34434,21919;12836,21600"/>
                    </v:shape>
                    <v:oval id="_x0000_s1209" style="position:absolute;left:3840;top:1065;width:165;height:143" fillcolor="black"/>
                    <v:oval id="_x0000_s1210" style="position:absolute;left:1688;top:1451;width:165;height:143" fillcolor="black"/>
                  </v:group>
                  <v:group id="_x0000_s1211" style="position:absolute;left:7433;top:5130;width:1057;height:570" coordorigin="3593,2475" coordsize="1807,720">
                    <v:oval id="_x0000_s1212" style="position:absolute;left:3660;top:2475;width:1740;height:720" fillcolor="#f7f8be"/>
                    <v:oval id="_x0000_s1213" style="position:absolute;left:3593;top:2726;width:165;height:143" fillcolor="black"/>
                  </v:group>
                  <v:oval id="_x0000_s1214" style="position:absolute;left:6488;top:5906;width:165;height:143" fillcolor="black"/>
                  <v:oval id="_x0000_s1215" style="position:absolute;left:7253;top:6101;width:165;height:143" fillcolor="black"/>
                  <v:oval id="_x0000_s1216" style="position:absolute;left:7403;top:5321;width:165;height:143" fillcolor="black"/>
                  <v:line id="_x0000_s1217" style="position:absolute" from="6810,4905" to="7500,5400"/>
                  <v:line id="_x0000_s1218" style="position:absolute;flip:x" from="6570,4890" to="6810,6000"/>
                  <v:line id="_x0000_s1219" style="position:absolute" from="6570,5970" to="7335,6165"/>
                </v:group>
              </w:pict>
            </w:r>
            <w:r>
              <w:rPr>
                <w:rFonts w:ascii="Arial" w:hAnsi="Arial" w:cs="Arial"/>
                <w:b/>
                <w:color w:val="333399"/>
              </w:rPr>
              <w:t>Összefü</w:t>
            </w:r>
            <w:r w:rsidRPr="006019A9">
              <w:rPr>
                <w:rFonts w:ascii="Arial" w:hAnsi="Arial" w:cs="Arial"/>
                <w:b/>
                <w:color w:val="333399"/>
              </w:rPr>
              <w:t>ggő</w:t>
            </w:r>
            <w:r>
              <w:rPr>
                <w:rFonts w:ascii="Arial" w:hAnsi="Arial" w:cs="Arial"/>
                <w:b/>
                <w:color w:val="333399"/>
              </w:rPr>
              <w:t xml:space="preserve"> gráf:</w:t>
            </w:r>
          </w:p>
          <w:p w:rsidR="006F7A2A" w:rsidRDefault="006F7A2A" w:rsidP="006F7A2A">
            <w:pPr>
              <w:rPr>
                <w:rFonts w:ascii="Arial" w:hAnsi="Arial" w:cs="Arial"/>
                <w:b/>
              </w:rPr>
            </w:pPr>
          </w:p>
          <w:p w:rsidR="006F7A2A" w:rsidRDefault="006F7A2A" w:rsidP="006F7A2A">
            <w:pPr>
              <w:rPr>
                <w:rFonts w:ascii="Arial" w:hAnsi="Arial" w:cs="Arial"/>
                <w:b/>
              </w:rPr>
            </w:pPr>
          </w:p>
          <w:p w:rsidR="006F7A2A" w:rsidRDefault="006F7A2A" w:rsidP="006F7A2A">
            <w:pPr>
              <w:rPr>
                <w:rFonts w:ascii="Arial" w:hAnsi="Arial" w:cs="Arial"/>
                <w:b/>
              </w:rPr>
            </w:pPr>
          </w:p>
          <w:p w:rsidR="006F7A2A" w:rsidRDefault="006F7A2A" w:rsidP="006F7A2A">
            <w:pPr>
              <w:rPr>
                <w:rFonts w:ascii="Arial" w:hAnsi="Arial" w:cs="Arial"/>
                <w:b/>
              </w:rPr>
            </w:pPr>
          </w:p>
          <w:p w:rsidR="006F7A2A" w:rsidRDefault="006F7A2A" w:rsidP="006F7A2A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w:pict>
                <v:group id="_x0000_s1220" style="position:absolute;margin-left:145.55pt;margin-top:2.85pt;width:124.1pt;height:42.7pt;z-index:251660288" coordorigin="3850,13321" coordsize="2482,854">
                  <v:group id="_x0000_s1221" style="position:absolute;left:3850;top:13321;width:1466;height:371" coordorigin="1688,1040" coordsize="2317,625">
                    <v:shape id="_x0000_s1222" type="#_x0000_t19" style="position:absolute;left:1768;top:1120;width:2162;height:545;flip:y" coordsize="34223,21919" adj="-8241890,55372,12623" path="wr-8977,,34223,43200,,4072,34221,21919nfewr-8977,,34223,43200,,4072,34221,21919l12623,21600nsxe">
                      <v:path o:connectlocs="0,4072;34221,21919;12623,21600"/>
                    </v:shape>
                    <v:shape id="_x0000_s1223" type="#_x0000_t19" style="position:absolute;left:1773;top:1040;width:2176;height:500;flip:x" coordsize="34436,21919" adj="-8287706,55372,12836" path="wr-8764,,34436,43200,,4228,34434,21919nfewr-8764,,34436,43200,,4228,34434,21919l12836,21600nsxe">
                      <v:path o:connectlocs="0,4228;34434,21919;12836,21600"/>
                    </v:shape>
                    <v:oval id="_x0000_s1224" style="position:absolute;left:3840;top:1065;width:165;height:143" fillcolor="black"/>
                    <v:oval id="_x0000_s1225" style="position:absolute;left:1688;top:1451;width:165;height:143" fillcolor="black"/>
                  </v:group>
                  <v:group id="_x0000_s1226" style="position:absolute;left:5663;top:13514;width:669;height:338" coordorigin="3593,2475" coordsize="1807,720">
                    <v:oval id="_x0000_s1227" style="position:absolute;left:3660;top:2475;width:1740;height:720" fillcolor="#f7f8be"/>
                    <v:oval id="_x0000_s1228" style="position:absolute;left:3593;top:2726;width:165;height:143" fillcolor="black"/>
                  </v:group>
                  <v:oval id="_x0000_s1229" style="position:absolute;left:5065;top:13974;width:104;height:85" fillcolor="black"/>
                  <v:oval id="_x0000_s1230" style="position:absolute;left:5549;top:14090;width:105;height:85" fillcolor="black"/>
                  <v:oval id="_x0000_s1231" style="position:absolute;left:5644;top:13627;width:105;height:85" fillcolor="black"/>
                  <v:line id="_x0000_s1232" style="position:absolute" from="5269,13380" to="5705,13674"/>
                  <v:line id="_x0000_s1233" style="position:absolute" from="5117,14012" to="5601,14128"/>
                </v:group>
              </w:pict>
            </w:r>
            <w:r>
              <w:rPr>
                <w:rFonts w:ascii="Arial" w:hAnsi="Arial" w:cs="Arial"/>
                <w:b/>
                <w:color w:val="333399"/>
              </w:rPr>
              <w:t>N</w:t>
            </w:r>
            <w:r w:rsidRPr="006019A9">
              <w:rPr>
                <w:rFonts w:ascii="Arial" w:hAnsi="Arial" w:cs="Arial"/>
                <w:b/>
                <w:color w:val="333399"/>
              </w:rPr>
              <w:t>em összefüggő gráf</w:t>
            </w:r>
            <w:r>
              <w:rPr>
                <w:rFonts w:ascii="Arial" w:hAnsi="Arial" w:cs="Arial"/>
                <w:b/>
                <w:color w:val="333399"/>
              </w:rPr>
              <w:t xml:space="preserve"> :</w:t>
            </w:r>
          </w:p>
          <w:p w:rsidR="006F7A2A" w:rsidRDefault="006F7A2A" w:rsidP="006F7A2A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</w:p>
          <w:p w:rsidR="00ED6B92" w:rsidRDefault="00ED6B92">
            <w:pPr>
              <w:rPr>
                <w:rFonts w:ascii="Arial" w:hAnsi="Arial" w:cs="Arial"/>
                <w:b/>
              </w:rPr>
            </w:pPr>
          </w:p>
          <w:p w:rsidR="009C43D0" w:rsidRDefault="009C43D0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995877" w:rsidRDefault="00995877" w:rsidP="00ED6B92">
            <w:pPr>
              <w:rPr>
                <w:rFonts w:ascii="Arial" w:hAnsi="Arial" w:cs="Arial"/>
                <w:b/>
                <w:color w:val="008080"/>
              </w:rPr>
            </w:pPr>
            <w:r w:rsidRPr="00995877">
              <w:rPr>
                <w:rFonts w:ascii="Arial" w:hAnsi="Arial" w:cs="Arial"/>
                <w:b/>
                <w:color w:val="008080"/>
              </w:rPr>
              <w:t>Def. séta</w:t>
            </w:r>
          </w:p>
        </w:tc>
        <w:tc>
          <w:tcPr>
            <w:tcW w:w="6151" w:type="dxa"/>
          </w:tcPr>
          <w:p w:rsidR="00ED6B92" w:rsidRPr="00995877" w:rsidRDefault="00995877" w:rsidP="00995877">
            <w:pPr>
              <w:rPr>
                <w:rFonts w:ascii="Arial" w:hAnsi="Arial" w:cs="Arial"/>
                <w:b/>
                <w:color w:val="333399"/>
              </w:rPr>
            </w:pPr>
            <w:r w:rsidRPr="00995877">
              <w:rPr>
                <w:rFonts w:ascii="Arial" w:hAnsi="Arial" w:cs="Arial"/>
                <w:b/>
                <w:color w:val="FF00FF"/>
              </w:rPr>
              <w:t>Sétának</w:t>
            </w:r>
            <w:r w:rsidRPr="00570CA9">
              <w:rPr>
                <w:rFonts w:ascii="Arial" w:hAnsi="Arial" w:cs="Arial"/>
                <w:b/>
                <w:color w:val="333399"/>
              </w:rPr>
              <w:t xml:space="preserve"> nevezzük a gráf éleinek egymá</w:t>
            </w:r>
            <w:r w:rsidRPr="00570CA9">
              <w:rPr>
                <w:rFonts w:ascii="Arial" w:hAnsi="Arial" w:cs="Arial"/>
                <w:b/>
                <w:color w:val="333399"/>
              </w:rPr>
              <w:t>s</w:t>
            </w:r>
            <w:r w:rsidRPr="00570CA9">
              <w:rPr>
                <w:rFonts w:ascii="Arial" w:hAnsi="Arial" w:cs="Arial"/>
                <w:b/>
                <w:color w:val="333399"/>
              </w:rPr>
              <w:t>hoz csatla</w:t>
            </w:r>
            <w:r w:rsidRPr="00570CA9">
              <w:rPr>
                <w:rFonts w:ascii="Arial" w:hAnsi="Arial" w:cs="Arial"/>
                <w:b/>
                <w:color w:val="333399"/>
              </w:rPr>
              <w:softHyphen/>
              <w:t>kozó sorozatát, amelyben ugyanazok az élek és pon</w:t>
            </w:r>
            <w:r w:rsidRPr="00570CA9">
              <w:rPr>
                <w:rFonts w:ascii="Arial" w:hAnsi="Arial" w:cs="Arial"/>
                <w:b/>
                <w:color w:val="333399"/>
              </w:rPr>
              <w:softHyphen/>
              <w:t>tok többször is előfordulhatnak.</w:t>
            </w:r>
            <w:r>
              <w:rPr>
                <w:rFonts w:ascii="Arial" w:hAnsi="Arial" w:cs="Arial"/>
                <w:b/>
                <w:color w:val="333399"/>
              </w:rPr>
              <w:t xml:space="preserve"> </w: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ED6B92" w:rsidRPr="00995877" w:rsidRDefault="00995877" w:rsidP="00ED6B92">
            <w:pPr>
              <w:rPr>
                <w:rFonts w:ascii="Arial" w:hAnsi="Arial" w:cs="Arial"/>
                <w:b/>
                <w:color w:val="008080"/>
              </w:rPr>
            </w:pPr>
            <w:r w:rsidRPr="00995877">
              <w:rPr>
                <w:rFonts w:ascii="Arial" w:hAnsi="Arial" w:cs="Arial"/>
                <w:b/>
                <w:color w:val="008080"/>
              </w:rPr>
              <w:t>Def. Vonal</w:t>
            </w:r>
          </w:p>
        </w:tc>
        <w:tc>
          <w:tcPr>
            <w:tcW w:w="6151" w:type="dxa"/>
          </w:tcPr>
          <w:p w:rsidR="00995877" w:rsidRPr="00B93C18" w:rsidRDefault="00995877" w:rsidP="00995877">
            <w:pPr>
              <w:rPr>
                <w:rFonts w:ascii="Arial" w:hAnsi="Arial" w:cs="Arial"/>
                <w:b/>
                <w:color w:val="333399"/>
              </w:rPr>
            </w:pPr>
            <w:r w:rsidRPr="00B93C18">
              <w:rPr>
                <w:rFonts w:ascii="Arial" w:hAnsi="Arial" w:cs="Arial"/>
                <w:b/>
                <w:color w:val="FF00FF"/>
              </w:rPr>
              <w:t>Vonal</w:t>
            </w:r>
            <w:r w:rsidRPr="00B93C18">
              <w:rPr>
                <w:rFonts w:ascii="Arial" w:hAnsi="Arial" w:cs="Arial"/>
                <w:b/>
                <w:color w:val="333399"/>
              </w:rPr>
              <w:t>nak nevezzük a gráf éleinek egymáshoz csa</w:t>
            </w:r>
            <w:r w:rsidRPr="00B93C18">
              <w:rPr>
                <w:rFonts w:ascii="Arial" w:hAnsi="Arial" w:cs="Arial"/>
                <w:b/>
                <w:color w:val="333399"/>
              </w:rPr>
              <w:t>t</w:t>
            </w:r>
            <w:r w:rsidRPr="00B93C18">
              <w:rPr>
                <w:rFonts w:ascii="Arial" w:hAnsi="Arial" w:cs="Arial"/>
                <w:b/>
                <w:color w:val="333399"/>
              </w:rPr>
              <w:t>lakozó sorozatát, amelyben minden él legfeljebb egyszer fordulhat elő, de lehetnek olyan pontok, amelye töb</w:t>
            </w:r>
            <w:r w:rsidRPr="00B93C18">
              <w:rPr>
                <w:rFonts w:ascii="Arial" w:hAnsi="Arial" w:cs="Arial"/>
                <w:b/>
                <w:color w:val="333399"/>
              </w:rPr>
              <w:t>b</w:t>
            </w:r>
            <w:r w:rsidRPr="00B93C18">
              <w:rPr>
                <w:rFonts w:ascii="Arial" w:hAnsi="Arial" w:cs="Arial"/>
                <w:b/>
                <w:color w:val="333399"/>
              </w:rPr>
              <w:t>ször is előfordulnak.</w:t>
            </w: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995877" w:rsidP="00ED6B92">
            <w:pPr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Def. Euler-vonal, zárt Euler-vonal, nyitott Euler-vonal</w:t>
            </w:r>
          </w:p>
        </w:tc>
        <w:tc>
          <w:tcPr>
            <w:tcW w:w="6151" w:type="dxa"/>
          </w:tcPr>
          <w:p w:rsidR="00ED6B92" w:rsidRDefault="00995877">
            <w:r w:rsidRPr="00613434">
              <w:rPr>
                <w:rFonts w:ascii="Arial" w:hAnsi="Arial" w:cs="Arial"/>
                <w:b/>
                <w:color w:val="FF00FF"/>
              </w:rPr>
              <w:t>Euler-</w:t>
            </w:r>
            <w:r w:rsidRPr="00613434">
              <w:rPr>
                <w:rFonts w:ascii="Arial" w:hAnsi="Arial" w:cs="Arial"/>
                <w:b/>
                <w:color w:val="333399"/>
              </w:rPr>
              <w:t>vonalnak nevezzük a gráfban az élek egy olyan egymáshoz csatlakoztatott bejárását, melynek során minden élen pontosan egyszer haladunk k</w:t>
            </w:r>
            <w:r w:rsidRPr="00613434">
              <w:rPr>
                <w:rFonts w:ascii="Arial" w:hAnsi="Arial" w:cs="Arial"/>
                <w:b/>
                <w:color w:val="333399"/>
              </w:rPr>
              <w:t>e</w:t>
            </w:r>
            <w:r w:rsidRPr="00613434">
              <w:rPr>
                <w:rFonts w:ascii="Arial" w:hAnsi="Arial" w:cs="Arial"/>
                <w:b/>
                <w:color w:val="333399"/>
              </w:rPr>
              <w:t>resztül. Ha e bejárás során a kiindulópont me</w:t>
            </w:r>
            <w:r w:rsidRPr="00613434">
              <w:rPr>
                <w:rFonts w:ascii="Arial" w:hAnsi="Arial" w:cs="Arial"/>
                <w:b/>
                <w:color w:val="333399"/>
              </w:rPr>
              <w:t>g</w:t>
            </w:r>
            <w:r w:rsidRPr="00613434">
              <w:rPr>
                <w:rFonts w:ascii="Arial" w:hAnsi="Arial" w:cs="Arial"/>
                <w:b/>
                <w:color w:val="333399"/>
              </w:rPr>
              <w:t>egyezik a végponttal, akkor az Euler-vonal</w:t>
            </w:r>
            <w:r w:rsidRPr="00613434">
              <w:rPr>
                <w:rFonts w:ascii="Arial" w:hAnsi="Arial" w:cs="Arial"/>
                <w:b/>
              </w:rPr>
              <w:t xml:space="preserve"> </w:t>
            </w:r>
            <w:r w:rsidRPr="00613434">
              <w:rPr>
                <w:rFonts w:ascii="Arial" w:hAnsi="Arial" w:cs="Arial"/>
                <w:b/>
                <w:color w:val="FF00FF"/>
              </w:rPr>
              <w:t>zárt</w:t>
            </w:r>
            <w:r w:rsidRPr="00613434">
              <w:rPr>
                <w:rFonts w:ascii="Arial" w:hAnsi="Arial" w:cs="Arial"/>
                <w:b/>
              </w:rPr>
              <w:t xml:space="preserve">, </w:t>
            </w:r>
            <w:r w:rsidRPr="00613434">
              <w:rPr>
                <w:rFonts w:ascii="Arial" w:hAnsi="Arial" w:cs="Arial"/>
                <w:b/>
                <w:color w:val="333399"/>
              </w:rPr>
              <w:t>ha a kiindulópont és a végpont nem az</w:t>
            </w:r>
            <w:r w:rsidRPr="00613434">
              <w:rPr>
                <w:rFonts w:ascii="Arial" w:hAnsi="Arial" w:cs="Arial"/>
                <w:b/>
                <w:color w:val="333399"/>
              </w:rPr>
              <w:t>o</w:t>
            </w:r>
            <w:r w:rsidRPr="00613434">
              <w:rPr>
                <w:rFonts w:ascii="Arial" w:hAnsi="Arial" w:cs="Arial"/>
                <w:b/>
                <w:color w:val="333399"/>
              </w:rPr>
              <w:t>nos, akkor az Euler-vonal</w:t>
            </w:r>
            <w:r w:rsidRPr="00613434">
              <w:rPr>
                <w:rFonts w:ascii="Arial" w:hAnsi="Arial" w:cs="Arial"/>
                <w:b/>
              </w:rPr>
              <w:t xml:space="preserve"> </w:t>
            </w:r>
            <w:r w:rsidRPr="00613434">
              <w:rPr>
                <w:rFonts w:ascii="Arial" w:hAnsi="Arial" w:cs="Arial"/>
                <w:b/>
                <w:color w:val="FF00FF"/>
              </w:rPr>
              <w:t>nyított</w:t>
            </w:r>
            <w:r w:rsidRPr="00613434">
              <w:rPr>
                <w:rFonts w:ascii="Arial" w:hAnsi="Arial" w:cs="Arial"/>
                <w:b/>
              </w:rPr>
              <w:t>.</w: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463DDF" w:rsidRPr="00463DDF" w:rsidRDefault="00463DDF" w:rsidP="00463DDF">
            <w:pPr>
              <w:jc w:val="both"/>
              <w:rPr>
                <w:rFonts w:ascii="Arial" w:hAnsi="Arial" w:cs="Arial"/>
                <w:b/>
                <w:color w:val="008080"/>
              </w:rPr>
            </w:pPr>
            <w:r w:rsidRPr="00463DDF">
              <w:rPr>
                <w:rFonts w:ascii="Arial" w:hAnsi="Arial" w:cs="Arial"/>
                <w:b/>
                <w:color w:val="008080"/>
              </w:rPr>
              <w:t>Mi a zárt Euler-vonal létezésének a feltétele?</w:t>
            </w:r>
          </w:p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</w:p>
        </w:tc>
        <w:tc>
          <w:tcPr>
            <w:tcW w:w="6151" w:type="dxa"/>
          </w:tcPr>
          <w:p w:rsidR="00463DDF" w:rsidRDefault="00463DDF" w:rsidP="00463DDF">
            <w:pPr>
              <w:jc w:val="both"/>
              <w:rPr>
                <w:rFonts w:ascii="Arial" w:hAnsi="Arial" w:cs="Arial"/>
                <w:b/>
                <w:color w:val="0000FF"/>
              </w:rPr>
            </w:pPr>
            <w:r w:rsidRPr="002A17D7">
              <w:rPr>
                <w:rFonts w:ascii="Arial" w:hAnsi="Arial" w:cs="Arial"/>
                <w:b/>
                <w:color w:val="0000FF"/>
              </w:rPr>
              <w:t xml:space="preserve">Egy összefüggő gráfban </w:t>
            </w:r>
            <w:r>
              <w:rPr>
                <w:rFonts w:ascii="Arial" w:hAnsi="Arial" w:cs="Arial"/>
                <w:b/>
                <w:color w:val="0000FF"/>
              </w:rPr>
              <w:t xml:space="preserve">akkor és csak akkor van </w:t>
            </w:r>
            <w:r w:rsidRPr="002A17D7">
              <w:rPr>
                <w:rFonts w:ascii="Arial" w:hAnsi="Arial" w:cs="Arial"/>
                <w:b/>
                <w:color w:val="0000FF"/>
              </w:rPr>
              <w:t>zárt Euler-vonal</w:t>
            </w:r>
            <w:r>
              <w:rPr>
                <w:rFonts w:ascii="Arial" w:hAnsi="Arial" w:cs="Arial"/>
                <w:b/>
                <w:color w:val="0000FF"/>
              </w:rPr>
              <w:t>,</w:t>
            </w:r>
            <w:r w:rsidRPr="002A17D7">
              <w:rPr>
                <w:rFonts w:ascii="Arial" w:hAnsi="Arial" w:cs="Arial"/>
                <w:b/>
                <w:color w:val="0000FF"/>
              </w:rPr>
              <w:t xml:space="preserve"> </w:t>
            </w:r>
            <w:r>
              <w:rPr>
                <w:rFonts w:ascii="Arial" w:hAnsi="Arial" w:cs="Arial"/>
                <w:b/>
                <w:color w:val="0000FF"/>
              </w:rPr>
              <w:t>ha</w:t>
            </w:r>
            <w:r w:rsidRPr="002A17D7">
              <w:rPr>
                <w:rFonts w:ascii="Arial" w:hAnsi="Arial" w:cs="Arial"/>
                <w:b/>
                <w:color w:val="0000FF"/>
              </w:rPr>
              <w:t xml:space="preserve"> mi</w:t>
            </w:r>
            <w:r>
              <w:rPr>
                <w:rFonts w:ascii="Arial" w:hAnsi="Arial" w:cs="Arial"/>
                <w:b/>
                <w:color w:val="0000FF"/>
              </w:rPr>
              <w:t>nden pont fokszáma páros.</w:t>
            </w:r>
            <w:r w:rsidRPr="002A17D7">
              <w:rPr>
                <w:rFonts w:ascii="Arial" w:hAnsi="Arial" w:cs="Arial"/>
                <w:b/>
                <w:color w:val="0000FF"/>
              </w:rPr>
              <w:t xml:space="preserve"> </w:t>
            </w:r>
          </w:p>
          <w:p w:rsidR="00ED6B92" w:rsidRDefault="00ED6B92" w:rsidP="00463DDF">
            <w:pPr>
              <w:jc w:val="both"/>
            </w:pPr>
          </w:p>
        </w:tc>
      </w:tr>
      <w:tr w:rsidR="00ED6B92">
        <w:trPr>
          <w:jc w:val="center"/>
        </w:trPr>
        <w:tc>
          <w:tcPr>
            <w:tcW w:w="5577" w:type="dxa"/>
          </w:tcPr>
          <w:p w:rsidR="00463DDF" w:rsidRPr="00463DDF" w:rsidRDefault="00463DDF" w:rsidP="00463DDF">
            <w:pPr>
              <w:jc w:val="both"/>
              <w:rPr>
                <w:rFonts w:ascii="Arial" w:hAnsi="Arial" w:cs="Arial"/>
                <w:b/>
                <w:color w:val="008080"/>
              </w:rPr>
            </w:pPr>
            <w:r w:rsidRPr="00463DDF">
              <w:rPr>
                <w:rFonts w:ascii="Arial" w:hAnsi="Arial" w:cs="Arial"/>
                <w:b/>
                <w:color w:val="008080"/>
              </w:rPr>
              <w:t>Mi a</w:t>
            </w:r>
            <w:r>
              <w:rPr>
                <w:rFonts w:ascii="Arial" w:hAnsi="Arial" w:cs="Arial"/>
                <w:b/>
                <w:color w:val="008080"/>
              </w:rPr>
              <w:t xml:space="preserve"> nyilt</w:t>
            </w:r>
            <w:r w:rsidRPr="00463DDF">
              <w:rPr>
                <w:rFonts w:ascii="Arial" w:hAnsi="Arial" w:cs="Arial"/>
                <w:b/>
                <w:color w:val="008080"/>
              </w:rPr>
              <w:t xml:space="preserve"> Euler-vonal létezésének a feltétele?</w:t>
            </w:r>
          </w:p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</w:p>
        </w:tc>
        <w:tc>
          <w:tcPr>
            <w:tcW w:w="6151" w:type="dxa"/>
          </w:tcPr>
          <w:p w:rsidR="00463DDF" w:rsidRDefault="00463DDF" w:rsidP="00463DDF">
            <w:pPr>
              <w:jc w:val="both"/>
              <w:rPr>
                <w:rFonts w:ascii="Arial" w:hAnsi="Arial" w:cs="Arial"/>
                <w:b/>
                <w:color w:val="0000FF"/>
              </w:rPr>
            </w:pPr>
            <w:r w:rsidRPr="002A17D7">
              <w:rPr>
                <w:rFonts w:ascii="Arial" w:hAnsi="Arial" w:cs="Arial"/>
                <w:b/>
                <w:color w:val="0000FF"/>
              </w:rPr>
              <w:t xml:space="preserve">Egy összefüggő gráfban </w:t>
            </w:r>
            <w:r>
              <w:rPr>
                <w:rFonts w:ascii="Arial" w:hAnsi="Arial" w:cs="Arial"/>
                <w:b/>
                <w:color w:val="0000FF"/>
              </w:rPr>
              <w:t xml:space="preserve">akkor és csak akkor van </w:t>
            </w:r>
            <w:r w:rsidRPr="002A17D7">
              <w:rPr>
                <w:rFonts w:ascii="Arial" w:hAnsi="Arial" w:cs="Arial"/>
                <w:b/>
                <w:color w:val="0000FF"/>
              </w:rPr>
              <w:t>nyílt Euler-vonal</w:t>
            </w:r>
            <w:r>
              <w:rPr>
                <w:rFonts w:ascii="Arial" w:hAnsi="Arial" w:cs="Arial"/>
                <w:b/>
                <w:color w:val="0000FF"/>
              </w:rPr>
              <w:t>,</w:t>
            </w:r>
            <w:r w:rsidRPr="002A17D7">
              <w:rPr>
                <w:rFonts w:ascii="Arial" w:hAnsi="Arial" w:cs="Arial"/>
                <w:b/>
                <w:color w:val="0000FF"/>
              </w:rPr>
              <w:t xml:space="preserve"> </w:t>
            </w:r>
            <w:r>
              <w:rPr>
                <w:rFonts w:ascii="Arial" w:hAnsi="Arial" w:cs="Arial"/>
                <w:b/>
                <w:color w:val="0000FF"/>
              </w:rPr>
              <w:t>ha</w:t>
            </w:r>
            <w:r w:rsidRPr="002A17D7">
              <w:rPr>
                <w:rFonts w:ascii="Arial" w:hAnsi="Arial" w:cs="Arial"/>
                <w:b/>
                <w:color w:val="0000FF"/>
              </w:rPr>
              <w:t xml:space="preserve"> két pont fokszáma páratlan, a többi pont fo</w:t>
            </w:r>
            <w:r w:rsidRPr="002A17D7">
              <w:rPr>
                <w:rFonts w:ascii="Arial" w:hAnsi="Arial" w:cs="Arial"/>
                <w:b/>
                <w:color w:val="0000FF"/>
              </w:rPr>
              <w:t>k</w:t>
            </w:r>
            <w:r>
              <w:rPr>
                <w:rFonts w:ascii="Arial" w:hAnsi="Arial" w:cs="Arial"/>
                <w:b/>
                <w:color w:val="0000FF"/>
              </w:rPr>
              <w:t>száma pedig páros</w:t>
            </w:r>
            <w:r w:rsidRPr="002A17D7">
              <w:rPr>
                <w:rFonts w:ascii="Arial" w:hAnsi="Arial" w:cs="Arial"/>
                <w:b/>
                <w:color w:val="0000FF"/>
              </w:rPr>
              <w:t>.</w:t>
            </w: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463DDF" w:rsidRDefault="00463DDF" w:rsidP="00463DDF">
            <w:pPr>
              <w:jc w:val="both"/>
              <w:rPr>
                <w:rFonts w:ascii="Arial" w:hAnsi="Arial" w:cs="Arial"/>
                <w:b/>
              </w:rPr>
            </w:pPr>
            <w:r w:rsidRPr="006A28DA">
              <w:rPr>
                <w:rFonts w:ascii="Arial" w:hAnsi="Arial" w:cs="Arial"/>
                <w:b/>
                <w:color w:val="FF6600"/>
              </w:rPr>
              <w:t>Meg lehet-e egyetlen vonallal rajzoln</w:t>
            </w:r>
            <w:r>
              <w:rPr>
                <w:rFonts w:ascii="Arial" w:hAnsi="Arial" w:cs="Arial"/>
                <w:b/>
                <w:color w:val="FF6600"/>
              </w:rPr>
              <w:t>i a köv. ábrá</w:t>
            </w:r>
            <w:r w:rsidRPr="006A28DA">
              <w:rPr>
                <w:rFonts w:ascii="Arial" w:hAnsi="Arial" w:cs="Arial"/>
                <w:b/>
                <w:color w:val="FF6600"/>
              </w:rPr>
              <w:t>t?</w:t>
            </w:r>
          </w:p>
          <w:p w:rsidR="00463DDF" w:rsidRDefault="00463DDF" w:rsidP="00463DDF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w:pict>
                <v:group id="_x0000_s1241" style="position:absolute;left:0;text-align:left;margin-left:29.35pt;margin-top:6.55pt;width:57pt;height:60pt;z-index:-251655168" coordorigin="1845,10320" coordsize="1965,1710">
                  <v:rect id="_x0000_s1242" style="position:absolute;left:1845;top:11055;width:1965;height:975" fillcolor="#f7f7be"/>
                  <v:line id="_x0000_s1243" style="position:absolute;flip:x" from="1860,10335" to="2865,11055"/>
                  <v:line id="_x0000_s1244" style="position:absolute" from="2865,10320" to="3810,11055"/>
                </v:group>
              </w:pict>
            </w:r>
          </w:p>
          <w:p w:rsidR="00463DDF" w:rsidRDefault="00463DDF" w:rsidP="00463DDF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  <w:t xml:space="preserve"> </w:t>
            </w:r>
          </w:p>
          <w:p w:rsidR="00463DDF" w:rsidRDefault="00463DDF" w:rsidP="00463DDF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ab/>
            </w:r>
          </w:p>
          <w:p w:rsidR="00463DDF" w:rsidRDefault="00463DDF" w:rsidP="00463DDF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ab/>
            </w:r>
            <w:r>
              <w:rPr>
                <w:rFonts w:ascii="Arial" w:hAnsi="Arial" w:cs="Arial"/>
                <w:b/>
              </w:rPr>
              <w:tab/>
              <w:t xml:space="preserve">    </w:t>
            </w:r>
          </w:p>
          <w:p w:rsidR="00463DDF" w:rsidRDefault="00463DDF" w:rsidP="00463DDF">
            <w:pPr>
              <w:jc w:val="both"/>
              <w:rPr>
                <w:rFonts w:ascii="Arial" w:hAnsi="Arial" w:cs="Arial"/>
                <w:b/>
              </w:rPr>
            </w:pPr>
          </w:p>
          <w:p w:rsidR="00ED6B92" w:rsidRP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</w:p>
        </w:tc>
        <w:tc>
          <w:tcPr>
            <w:tcW w:w="6151" w:type="dxa"/>
          </w:tcPr>
          <w:p w:rsidR="009131EB" w:rsidRDefault="009131EB" w:rsidP="009131EB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w:pict>
                <v:group id="_x0000_s1292" style="position:absolute;margin-left:94.1pt;margin-top:3.5pt;width:57pt;height:57pt;z-index:251662336;mso-position-horizontal-relative:text;mso-position-vertical-relative:text" coordorigin="2175,3882" coordsize="1140,1140">
                  <v:line id="_x0000_s1293" style="position:absolute;flip:x y" from="2190,4302" to="2190,4977" strokecolor="#f60">
                    <v:stroke endarrow="block"/>
                  </v:line>
                  <v:line id="_x0000_s1294" style="position:absolute" from="2325,4401" to="3315,4401" strokecolor="fuchsia">
                    <v:stroke endarrow="block"/>
                  </v:line>
                  <v:line id="_x0000_s1295" style="position:absolute" from="3315,4407" to="3315,5022" strokecolor="#f60">
                    <v:stroke endarrow="block"/>
                  </v:line>
                  <v:line id="_x0000_s1296" style="position:absolute;flip:x" from="2175,4992" to="3300,4992" strokecolor="#f60">
                    <v:stroke endarrow="block"/>
                  </v:line>
                  <v:line id="_x0000_s1297" style="position:absolute;flip:y" from="2190,3882" to="2730,4347" strokecolor="#f60">
                    <v:stroke endarrow="block"/>
                  </v:line>
                  <v:line id="_x0000_s1298" style="position:absolute" from="2708,3897" to="3293,4302" strokecolor="#f60">
                    <v:stroke endarrow="block"/>
                  </v:line>
                </v:group>
              </w:pict>
            </w:r>
            <w:r w:rsidRPr="00B905C1">
              <w:rPr>
                <w:rFonts w:ascii="Arial" w:hAnsi="Arial" w:cs="Arial"/>
                <w:b/>
              </w:rPr>
              <w:t>Ezt igen</w:t>
            </w:r>
            <w:r>
              <w:rPr>
                <w:rFonts w:ascii="Arial" w:hAnsi="Arial" w:cs="Arial"/>
                <w:b/>
              </w:rPr>
              <w:t>. Pl.:</w:t>
            </w:r>
          </w:p>
          <w:p w:rsidR="009131EB" w:rsidRDefault="009131EB" w:rsidP="009131EB">
            <w:pPr>
              <w:rPr>
                <w:rFonts w:ascii="Arial" w:hAnsi="Arial" w:cs="Arial"/>
                <w:b/>
              </w:rPr>
            </w:pPr>
          </w:p>
          <w:p w:rsidR="009131EB" w:rsidRDefault="009131EB" w:rsidP="009131EB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w:pict>
                <v:group id="_x0000_s1299" style="position:absolute;margin-left:261.5pt;margin-top:0;width:69.05pt;height:89.55pt;z-index:251663360;mso-position-horizontal:right;mso-position-vertical:top;mso-position-vertical-relative:line" coordorigin="959,1807" coordsize="1381,1791" o:allowoverlap="f">
                  <v:group id="_x0000_s1300" style="position:absolute;left:1080;top:2082;width:1080;height:1305" coordorigin="1845,10320" coordsize="1965,1710">
                    <v:rect id="_x0000_s1301" style="position:absolute;left:1845;top:11055;width:1965;height:975" fillcolor="#f7f7be"/>
                    <v:line id="_x0000_s1302" style="position:absolute;flip:x" from="1860,10335" to="2865,11055"/>
                    <v:line id="_x0000_s1303" style="position:absolute" from="2865,10320" to="3810,11055"/>
                  </v:group>
                  <v:group id="_x0000_s1304" style="position:absolute;left:959;top:1807;width:1381;height:1791" coordorigin="10124,2977" coordsize="1381,1791">
                    <v:group id="_x0000_s1305" style="position:absolute;left:10124;top:3481;width:166;height:120;flip:x" coordorigin="8587,2111" coordsize="2122,4795">
                      <v:shape id="_x0000_s1306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      <v:path o:connectlocs="0,9256;18036,43198;17725,21600"/>
                      </v:shape>
                      <v:shape id="_x0000_s1307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      <v:path o:connectlocs="41852,29025;19661,0;21600,21513"/>
                      </v:shape>
                    </v:group>
                    <v:group id="_x0000_s1308" style="position:absolute;left:10709;top:2977;width:150;height:143" coordorigin="9555,1822" coordsize="171,255">
                      <v:shape id="_x0000_s1309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  <v:path o:connectlocs="0,14767;37626,34751;20491,21600"/>
                      </v:shape>
                      <v:line id="_x0000_s1310" style="position:absolute;flip:x" from="9573,1934" to="9691,2077" strokeweight="1.5pt"/>
                      <v:line id="_x0000_s1311" style="position:absolute" from="9555,2077" to="9726,2077" strokeweight="1.5pt"/>
                    </v:group>
                    <v:group id="_x0000_s1312" style="position:absolute;left:10124;top:4625;width:150;height:143" coordorigin="9555,1822" coordsize="171,255">
                      <v:shape id="_x0000_s1313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  <v:path o:connectlocs="0,14767;37626,34751;20491,21600"/>
                      </v:shape>
                      <v:line id="_x0000_s1314" style="position:absolute;flip:x" from="9573,1934" to="9691,2077" strokeweight="1.5pt"/>
                      <v:line id="_x0000_s1315" style="position:absolute" from="9555,2077" to="9726,2077" strokeweight="1.5pt"/>
                    </v:group>
                    <v:group id="_x0000_s1316" style="position:absolute;left:11339;top:4618;width:150;height:143" coordorigin="9555,1822" coordsize="171,255">
                      <v:shape id="_x0000_s1317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  <v:path o:connectlocs="0,14767;37626,34751;20491,21600"/>
                      </v:shape>
                      <v:line id="_x0000_s1318" style="position:absolute;flip:x" from="9573,1934" to="9691,2077" strokeweight="1.5pt"/>
                      <v:line id="_x0000_s1319" style="position:absolute" from="9555,2077" to="9726,2077" strokeweight="1.5pt"/>
                    </v:group>
                    <v:group id="_x0000_s1320" style="position:absolute;left:11339;top:3481;width:166;height:120;flip:x" coordorigin="8587,2111" coordsize="2122,4795">
                      <v:shape id="_x0000_s1321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      <v:path o:connectlocs="0,9256;18036,43198;17725,21600"/>
                      </v:shape>
                      <v:shape id="_x0000_s1322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      <v:path o:connectlocs="41852,29025;19661,0;21600,21513"/>
                      </v:shape>
                    </v:group>
                  </v:group>
                  <w10:wrap type="square"/>
                </v:group>
              </w:pict>
            </w:r>
          </w:p>
          <w:p w:rsidR="009131EB" w:rsidRDefault="009131EB" w:rsidP="009131EB">
            <w:pPr>
              <w:rPr>
                <w:rFonts w:ascii="Arial" w:hAnsi="Arial" w:cs="Arial"/>
                <w:b/>
              </w:rPr>
            </w:pPr>
          </w:p>
          <w:p w:rsidR="009131EB" w:rsidRDefault="009131EB" w:rsidP="009131EB">
            <w:pPr>
              <w:rPr>
                <w:rFonts w:ascii="Arial" w:hAnsi="Arial" w:cs="Arial"/>
                <w:b/>
              </w:rPr>
            </w:pPr>
          </w:p>
          <w:p w:rsidR="00463DDF" w:rsidRPr="009131EB" w:rsidRDefault="009131EB" w:rsidP="009131EB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Gráfos mo.: </w:t>
            </w:r>
            <w:r w:rsidRPr="00001138">
              <w:rPr>
                <w:rFonts w:ascii="Arial" w:hAnsi="Arial" w:cs="Arial"/>
                <w:b/>
                <w:color w:val="FF6600"/>
              </w:rPr>
              <w:t>Igen.</w:t>
            </w:r>
            <w:r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  <w:b/>
                <w:color w:val="0000FF"/>
              </w:rPr>
              <w:t>K</w:t>
            </w:r>
            <w:r w:rsidRPr="002A17D7">
              <w:rPr>
                <w:rFonts w:ascii="Arial" w:hAnsi="Arial" w:cs="Arial"/>
                <w:b/>
                <w:color w:val="0000FF"/>
              </w:rPr>
              <w:t>ét pont fokszáma páratlan, a többi pont fokszáma p</w:t>
            </w:r>
            <w:r w:rsidRPr="002A17D7">
              <w:rPr>
                <w:rFonts w:ascii="Arial" w:hAnsi="Arial" w:cs="Arial"/>
                <w:b/>
                <w:color w:val="0000FF"/>
              </w:rPr>
              <w:t>e</w:t>
            </w:r>
            <w:r w:rsidRPr="002A17D7">
              <w:rPr>
                <w:rFonts w:ascii="Arial" w:hAnsi="Arial" w:cs="Arial"/>
                <w:b/>
                <w:color w:val="0000FF"/>
              </w:rPr>
              <w:t>dig páros</w:t>
            </w:r>
            <w:r>
              <w:rPr>
                <w:rFonts w:ascii="Arial" w:hAnsi="Arial" w:cs="Arial"/>
                <w:b/>
                <w:color w:val="0000FF"/>
              </w:rPr>
              <w:t xml:space="preserve">, a gráfnak van </w:t>
            </w:r>
            <w:r w:rsidRPr="002A17D7">
              <w:rPr>
                <w:rFonts w:ascii="Arial" w:hAnsi="Arial" w:cs="Arial"/>
                <w:b/>
                <w:color w:val="0000FF"/>
              </w:rPr>
              <w:t>nyílt Euler-vonal</w:t>
            </w:r>
            <w:r>
              <w:rPr>
                <w:rFonts w:ascii="Arial" w:hAnsi="Arial" w:cs="Arial"/>
                <w:b/>
                <w:color w:val="0000FF"/>
              </w:rPr>
              <w:t>a.</w:t>
            </w:r>
          </w:p>
        </w:tc>
      </w:tr>
      <w:tr w:rsidR="00ED6B92">
        <w:trPr>
          <w:jc w:val="center"/>
        </w:trPr>
        <w:tc>
          <w:tcPr>
            <w:tcW w:w="5577" w:type="dxa"/>
          </w:tcPr>
          <w:p w:rsidR="009131EB" w:rsidRDefault="009131EB" w:rsidP="009131EB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  <w:color w:val="FF6600"/>
              </w:rPr>
              <w:pict>
                <v:group id="_x0000_s1414" style="position:absolute;left:0;text-align:left;margin-left:78.45pt;margin-top:24.4pt;width:121.5pt;height:53.25pt;z-index:-251651072;mso-position-horizontal-relative:text;mso-position-vertical-relative:text" coordorigin="6375,10650" coordsize="2430,1065">
                  <v:rect id="_x0000_s1415" style="position:absolute;left:6375;top:10650;width:2415;height:1065" fillcolor="#f7f7be"/>
                  <v:line id="_x0000_s1416" style="position:absolute" from="6375,10650" to="8805,11700"/>
                  <v:line id="_x0000_s1417" style="position:absolute;flip:y" from="6375,10665" to="8790,11715"/>
                </v:group>
              </w:pict>
            </w:r>
            <w:r w:rsidRPr="006A28DA">
              <w:rPr>
                <w:rFonts w:ascii="Arial" w:hAnsi="Arial" w:cs="Arial"/>
                <w:b/>
                <w:color w:val="FF6600"/>
              </w:rPr>
              <w:t>Meg lehet-e egyetlen vonallal rajzoln</w:t>
            </w:r>
            <w:r>
              <w:rPr>
                <w:rFonts w:ascii="Arial" w:hAnsi="Arial" w:cs="Arial"/>
                <w:b/>
                <w:color w:val="FF6600"/>
              </w:rPr>
              <w:t>i a köv. ábrá</w:t>
            </w:r>
            <w:r w:rsidRPr="006A28DA">
              <w:rPr>
                <w:rFonts w:ascii="Arial" w:hAnsi="Arial" w:cs="Arial"/>
                <w:b/>
                <w:color w:val="FF6600"/>
              </w:rPr>
              <w:t>t?</w:t>
            </w:r>
          </w:p>
          <w:p w:rsidR="00ED6B92" w:rsidRDefault="00ED6B92" w:rsidP="00ED6B92">
            <w:pPr>
              <w:rPr>
                <w:rFonts w:ascii="Arial" w:hAnsi="Arial" w:cs="Arial"/>
                <w:b/>
                <w:color w:val="008080"/>
              </w:rPr>
            </w:pPr>
          </w:p>
          <w:p w:rsidR="009131EB" w:rsidRDefault="009131EB" w:rsidP="00ED6B92">
            <w:pPr>
              <w:rPr>
                <w:rFonts w:ascii="Arial" w:hAnsi="Arial" w:cs="Arial"/>
                <w:b/>
                <w:color w:val="008080"/>
              </w:rPr>
            </w:pPr>
          </w:p>
          <w:p w:rsidR="009131EB" w:rsidRDefault="009131EB" w:rsidP="00ED6B92">
            <w:pPr>
              <w:rPr>
                <w:rFonts w:ascii="Arial" w:hAnsi="Arial" w:cs="Arial"/>
                <w:b/>
                <w:color w:val="008080"/>
              </w:rPr>
            </w:pPr>
          </w:p>
          <w:p w:rsidR="009131EB" w:rsidRDefault="009131EB" w:rsidP="00ED6B92">
            <w:pPr>
              <w:rPr>
                <w:rFonts w:ascii="Arial" w:hAnsi="Arial" w:cs="Arial"/>
                <w:b/>
                <w:color w:val="008080"/>
              </w:rPr>
            </w:pPr>
          </w:p>
          <w:p w:rsidR="009131EB" w:rsidRPr="00ED6B92" w:rsidRDefault="009131EB" w:rsidP="00ED6B92">
            <w:pPr>
              <w:rPr>
                <w:rFonts w:ascii="Arial" w:hAnsi="Arial" w:cs="Arial"/>
                <w:b/>
                <w:color w:val="008080"/>
              </w:rPr>
            </w:pPr>
          </w:p>
        </w:tc>
        <w:tc>
          <w:tcPr>
            <w:tcW w:w="6151" w:type="dxa"/>
          </w:tcPr>
          <w:p w:rsidR="009131EB" w:rsidRDefault="006F2868" w:rsidP="009131EB">
            <w:pPr>
              <w:jc w:val="both"/>
              <w:rPr>
                <w:rFonts w:ascii="Arial" w:hAnsi="Arial" w:cs="Arial"/>
                <w:b/>
              </w:rPr>
            </w:pPr>
            <w:r>
              <w:rPr>
                <w:noProof/>
              </w:rPr>
              <w:pict>
                <v:group id="_x0000_s1418" style="position:absolute;left:0;text-align:left;margin-left:211.25pt;margin-top:0;width:117.8pt;height:55.15pt;z-index:251666432;mso-position-horizontal:right;mso-position-horizontal-relative:text;mso-position-vertical:top;mso-position-vertical-relative:line" coordorigin="7297,1703" coordsize="3076,1448" o:allowoverlap="f">
                  <v:group id="_x0000_s1419" style="position:absolute;left:8725;top:2020;width:187;height:291" coordorigin="7710,1827" coordsize="1080,1818">
                    <v:line id="_x0000_s1420" style="position:absolute;flip:x" from="7710,1827" to="8430,2895" strokeweight="1.5pt"/>
                    <v:line id="_x0000_s1421" style="position:absolute" from="8430,1827" to="8430,3645" strokeweight="1.5pt"/>
                    <v:line id="_x0000_s1422" style="position:absolute" from="7710,2895" to="8790,2895" strokeweight="1.5pt"/>
                  </v:group>
                  <v:group id="_x0000_s1423" style="position:absolute;left:10066;top:1703;width:158;height:240;flip:x" coordorigin="8587,2111" coordsize="2122,4795">
                    <v:shape id="_x0000_s1424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    <v:path o:connectlocs="0,9256;18036,43198;17725,21600"/>
                    </v:shape>
                    <v:shape id="_x0000_s1425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    <v:path o:connectlocs="41852,29025;19661,0;21600,21513"/>
                    </v:shape>
                  </v:group>
                  <v:group id="_x0000_s1426" style="position:absolute;left:7297;top:1704;width:158;height:240;flip:x" coordorigin="8587,2111" coordsize="2122,4795">
                    <v:shape id="_x0000_s1427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    <v:path o:connectlocs="0,9256;18036,43198;17725,21600"/>
                    </v:shape>
                    <v:shape id="_x0000_s1428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    <v:path o:connectlocs="41852,29025;19661,0;21600,21513"/>
                    </v:shape>
                  </v:group>
                  <v:group id="_x0000_s1429" style="position:absolute;left:7627;top:1943;width:2430;height:1065" coordorigin="6375,10650" coordsize="2430,1065">
                    <v:rect id="_x0000_s1430" style="position:absolute;left:6375;top:10650;width:2415;height:1065" fillcolor="#f7f7be"/>
                    <v:line id="_x0000_s1431" style="position:absolute" from="6375,10650" to="8805,11700"/>
                    <v:line id="_x0000_s1432" style="position:absolute;flip:y" from="6375,10665" to="8790,11715"/>
                  </v:group>
                  <v:group id="_x0000_s1433" style="position:absolute;left:7306;top:2911;width:158;height:240;flip:x" coordorigin="8587,2111" coordsize="2122,4795">
                    <v:shape id="_x0000_s1434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    <v:path o:connectlocs="0,9256;18036,43198;17725,21600"/>
                    </v:shape>
                    <v:shape id="_x0000_s1435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    <v:path o:connectlocs="41852,29025;19661,0;21600,21513"/>
                    </v:shape>
                  </v:group>
                  <v:group id="_x0000_s1436" style="position:absolute;left:10215;top:2792;width:158;height:240;flip:x" coordorigin="8587,2111" coordsize="2122,4795">
                    <v:shape id="_x0000_s1437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    <v:path o:connectlocs="0,9256;18036,43198;17725,21600"/>
                    </v:shape>
                    <v:shape id="_x0000_s1438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    <v:path o:connectlocs="41852,29025;19661,0;21600,21513"/>
                    </v:shape>
                  </v:group>
                  <w10:wrap type="square"/>
                </v:group>
              </w:pict>
            </w:r>
            <w:r w:rsidR="009131EB" w:rsidRPr="00001138">
              <w:rPr>
                <w:rFonts w:ascii="Arial" w:hAnsi="Arial" w:cs="Arial"/>
                <w:b/>
                <w:color w:val="FF6600"/>
              </w:rPr>
              <w:t>Nem.</w:t>
            </w:r>
          </w:p>
          <w:p w:rsidR="009131EB" w:rsidRPr="00A61D94" w:rsidRDefault="009131EB" w:rsidP="009131EB">
            <w:r w:rsidRPr="002B3EF4">
              <w:rPr>
                <w:rFonts w:ascii="Arial" w:hAnsi="Arial" w:cs="Arial"/>
                <w:b/>
                <w:color w:val="0000FF"/>
              </w:rPr>
              <w:t>Kettőnél több pára</w:t>
            </w:r>
            <w:r w:rsidRPr="002B3EF4">
              <w:rPr>
                <w:rFonts w:ascii="Arial" w:hAnsi="Arial" w:cs="Arial"/>
                <w:b/>
                <w:color w:val="0000FF"/>
              </w:rPr>
              <w:t>t</w:t>
            </w:r>
            <w:r w:rsidRPr="002B3EF4">
              <w:rPr>
                <w:rFonts w:ascii="Arial" w:hAnsi="Arial" w:cs="Arial"/>
                <w:b/>
                <w:color w:val="0000FF"/>
              </w:rPr>
              <w:t xml:space="preserve">lan fokú pontja van, tehát </w:t>
            </w:r>
            <w:r>
              <w:rPr>
                <w:rFonts w:ascii="Arial" w:hAnsi="Arial" w:cs="Arial"/>
                <w:b/>
                <w:color w:val="0000FF"/>
              </w:rPr>
              <w:t xml:space="preserve">nincs </w:t>
            </w:r>
            <w:r w:rsidRPr="002A17D7">
              <w:rPr>
                <w:rFonts w:ascii="Arial" w:hAnsi="Arial" w:cs="Arial"/>
                <w:b/>
                <w:color w:val="0000FF"/>
              </w:rPr>
              <w:t>nyílt Euler-vonal</w:t>
            </w:r>
            <w:r>
              <w:rPr>
                <w:rFonts w:ascii="Arial" w:hAnsi="Arial" w:cs="Arial"/>
                <w:b/>
                <w:color w:val="0000FF"/>
              </w:rPr>
              <w:t>a</w:t>
            </w:r>
            <w:r w:rsidRPr="002B3EF4">
              <w:rPr>
                <w:rFonts w:ascii="Arial" w:hAnsi="Arial" w:cs="Arial"/>
                <w:b/>
                <w:color w:val="0000FF"/>
              </w:rPr>
              <w:t>!</w:t>
            </w:r>
          </w:p>
          <w:p w:rsidR="009131EB" w:rsidRDefault="009131EB" w:rsidP="009131EB"/>
          <w:p w:rsidR="00ED6B92" w:rsidRDefault="00ED6B92" w:rsidP="009131EB"/>
        </w:tc>
      </w:tr>
      <w:tr w:rsidR="00ED6B92">
        <w:trPr>
          <w:jc w:val="center"/>
        </w:trPr>
        <w:tc>
          <w:tcPr>
            <w:tcW w:w="5577" w:type="dxa"/>
          </w:tcPr>
          <w:p w:rsidR="006F2868" w:rsidRDefault="006F2868" w:rsidP="006F2868">
            <w:pPr>
              <w:jc w:val="both"/>
              <w:rPr>
                <w:rFonts w:ascii="Arial" w:hAnsi="Arial" w:cs="Arial"/>
                <w:b/>
                <w:color w:val="FF6600"/>
              </w:rPr>
            </w:pPr>
            <w:r>
              <w:rPr>
                <w:noProof/>
              </w:rPr>
              <w:pict>
                <v:group id="_x0000_s1460" style="position:absolute;left:0;text-align:left;margin-left:367.7pt;margin-top:0;width:121.5pt;height:83.65pt;z-index:-251649024;mso-position-horizontal:right;mso-position-horizontal-relative:text;mso-position-vertical:top;mso-position-vertical-relative:line" coordorigin="2400,3015" coordsize="2430,1673" o:allowoverlap="f">
                  <v:group id="_x0000_s1461" style="position:absolute;left:2400;top:3623;width:2430;height:1065" coordorigin="6375,10650" coordsize="2430,1065">
                    <v:rect id="_x0000_s1462" style="position:absolute;left:6375;top:10650;width:2415;height:1065" fillcolor="#f7f7be"/>
                    <v:line id="_x0000_s1463" style="position:absolute" from="6375,10650" to="8805,11700"/>
                    <v:line id="_x0000_s1464" style="position:absolute;flip:y" from="6375,10665" to="8790,11715"/>
                  </v:group>
                  <v:line id="_x0000_s1465" style="position:absolute;flip:y" from="2400,3015" to="3675,3615"/>
                  <v:line id="_x0000_s1466" style="position:absolute;flip:x y" from="3675,3015" to="4815,3615"/>
                  <w10:wrap type="square"/>
                </v:group>
              </w:pict>
            </w:r>
            <w:r w:rsidRPr="006A28DA">
              <w:rPr>
                <w:rFonts w:ascii="Arial" w:hAnsi="Arial" w:cs="Arial"/>
                <w:b/>
                <w:color w:val="FF6600"/>
              </w:rPr>
              <w:t>Meg lehet-e egyetlen vonallal rajzoln</w:t>
            </w:r>
            <w:r>
              <w:rPr>
                <w:rFonts w:ascii="Arial" w:hAnsi="Arial" w:cs="Arial"/>
                <w:b/>
                <w:color w:val="FF6600"/>
              </w:rPr>
              <w:t>i a köv. ábrá</w:t>
            </w:r>
            <w:r w:rsidRPr="006A28DA">
              <w:rPr>
                <w:rFonts w:ascii="Arial" w:hAnsi="Arial" w:cs="Arial"/>
                <w:b/>
                <w:color w:val="FF6600"/>
              </w:rPr>
              <w:t>t?</w:t>
            </w:r>
          </w:p>
          <w:p w:rsidR="006F2868" w:rsidRPr="00A61D94" w:rsidRDefault="006F2868" w:rsidP="006F2868"/>
          <w:p w:rsidR="00ED6B92" w:rsidRPr="006F2868" w:rsidRDefault="00ED6B92" w:rsidP="006F2868">
            <w:pPr>
              <w:jc w:val="both"/>
              <w:rPr>
                <w:rFonts w:ascii="Arial" w:hAnsi="Arial" w:cs="Arial"/>
                <w:b/>
              </w:rPr>
            </w:pPr>
          </w:p>
        </w:tc>
        <w:tc>
          <w:tcPr>
            <w:tcW w:w="6151" w:type="dxa"/>
          </w:tcPr>
          <w:p w:rsidR="006F2868" w:rsidRDefault="006F2868" w:rsidP="006F2868">
            <w:pPr>
              <w:jc w:val="both"/>
              <w:rPr>
                <w:rFonts w:ascii="Arial" w:hAnsi="Arial" w:cs="Arial"/>
                <w:b/>
              </w:rPr>
            </w:pPr>
            <w:r>
              <w:rPr>
                <w:noProof/>
              </w:rPr>
              <w:pict>
                <v:group id="_x0000_s1355" style="position:absolute;left:0;text-align:left;margin-left:248.4pt;margin-top:0;width:118.25pt;height:94.85pt;z-index:251664384;mso-position-horizontal:right;mso-position-horizontal-relative:text;mso-position-vertical:top;mso-position-vertical-relative:line" coordorigin="3622,2318" coordsize="3130,2227" o:allowoverlap="f">
                  <v:group id="_x0000_s1356" style="position:absolute;left:4012;top:2776;width:2430;height:1673" coordorigin="2400,3015" coordsize="2430,1673">
                    <v:group id="_x0000_s1357" style="position:absolute;left:2400;top:3623;width:2430;height:1065" coordorigin="6375,10650" coordsize="2430,1065">
                      <v:rect id="_x0000_s1358" style="position:absolute;left:6375;top:10650;width:2415;height:1065" fillcolor="#f7f7be"/>
                      <v:line id="_x0000_s1359" style="position:absolute" from="6375,10650" to="8805,11700"/>
                      <v:line id="_x0000_s1360" style="position:absolute;flip:y" from="6375,10665" to="8790,11715"/>
                    </v:group>
                    <v:line id="_x0000_s1361" style="position:absolute;flip:y" from="2400,3015" to="3675,3615"/>
                    <v:line id="_x0000_s1362" style="position:absolute;flip:x y" from="3675,3015" to="4815,3615"/>
                  </v:group>
                  <v:group id="_x0000_s1363" style="position:absolute;left:3622;top:4305;width:158;height:240;flip:x" coordorigin="8587,2111" coordsize="2122,4795">
                    <v:shape id="_x0000_s1364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    <v:path o:connectlocs="0,9256;18036,43198;17725,21600"/>
                    </v:shape>
                    <v:shape id="_x0000_s1365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    <v:path o:connectlocs="41852,29025;19661,0;21600,21513"/>
                    </v:shape>
                  </v:group>
                  <v:group id="_x0000_s1366" style="position:absolute;left:6565;top:3220;width:187;height:291" coordorigin="7710,1827" coordsize="1080,1818">
                    <v:line id="_x0000_s1367" style="position:absolute;flip:x" from="7710,1827" to="8430,2895" strokeweight="1.5pt"/>
                    <v:line id="_x0000_s1368" style="position:absolute" from="8430,1827" to="8430,3645" strokeweight="1.5pt"/>
                    <v:line id="_x0000_s1369" style="position:absolute" from="7710,2895" to="8790,2895" strokeweight="1.5pt"/>
                  </v:group>
                  <v:group id="_x0000_s1370" style="position:absolute;left:5287;top:2318;width:171;height:255" coordorigin="9555,1822" coordsize="171,255">
                    <v:shape id="_x0000_s1371" type="#_x0000_t19" style="position:absolute;left:9573;top:1822;width:132;height:112" coordsize="42091,34751" adj="-10587878,2457964,20491" path="wr-1109,,42091,43200,,14767,37626,34751nfewr-1109,,42091,43200,,14767,37626,34751l20491,21600nsxe" strokeweight="1.5pt">
                      <v:path o:connectlocs="0,14767;37626,34751;20491,21600"/>
                    </v:shape>
                    <v:line id="_x0000_s1372" style="position:absolute;flip:x" from="9573,1934" to="9691,2077" strokeweight="1.5pt"/>
                    <v:line id="_x0000_s1373" style="position:absolute" from="9555,2077" to="9726,2077" strokeweight="1.5pt"/>
                  </v:group>
                  <v:group id="_x0000_s1374" style="position:absolute;left:3622;top:3109;width:187;height:291" coordorigin="7710,1827" coordsize="1080,1818">
                    <v:line id="_x0000_s1375" style="position:absolute;flip:x" from="7710,1827" to="8430,2895" strokeweight="1.5pt"/>
                    <v:line id="_x0000_s1376" style="position:absolute" from="8430,1827" to="8430,3645" strokeweight="1.5pt"/>
                    <v:line id="_x0000_s1377" style="position:absolute" from="7710,2895" to="8790,2895" strokeweight="1.5pt"/>
                  </v:group>
                  <v:group id="_x0000_s1378" style="position:absolute;left:6594;top:4305;width:158;height:240;flip:x" coordorigin="8587,2111" coordsize="2122,4795">
                    <v:shape id="_x0000_s1379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    <v:path o:connectlocs="0,9256;18036,43198;17725,21600"/>
                    </v:shape>
                    <v:shape id="_x0000_s1380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    <v:path o:connectlocs="41852,29025;19661,0;21600,21513"/>
                    </v:shape>
                  </v:group>
                  <w10:wrap type="square"/>
                </v:group>
              </w:pict>
            </w:r>
            <w:r w:rsidRPr="00001138">
              <w:rPr>
                <w:rFonts w:ascii="Arial" w:hAnsi="Arial" w:cs="Arial"/>
                <w:b/>
                <w:color w:val="FF6600"/>
              </w:rPr>
              <w:t>Igen.</w:t>
            </w:r>
          </w:p>
          <w:p w:rsidR="00ED6B92" w:rsidRDefault="006F2868">
            <w:r>
              <w:rPr>
                <w:rFonts w:ascii="Arial" w:hAnsi="Arial" w:cs="Arial"/>
                <w:b/>
                <w:color w:val="0000FF"/>
              </w:rPr>
              <w:t>K</w:t>
            </w:r>
            <w:r w:rsidRPr="002A17D7">
              <w:rPr>
                <w:rFonts w:ascii="Arial" w:hAnsi="Arial" w:cs="Arial"/>
                <w:b/>
                <w:color w:val="0000FF"/>
              </w:rPr>
              <w:t>ét pont fokszáma pára</w:t>
            </w:r>
            <w:r w:rsidRPr="002A17D7">
              <w:rPr>
                <w:rFonts w:ascii="Arial" w:hAnsi="Arial" w:cs="Arial"/>
                <w:b/>
                <w:color w:val="0000FF"/>
              </w:rPr>
              <w:t>t</w:t>
            </w:r>
            <w:r w:rsidRPr="002A17D7">
              <w:rPr>
                <w:rFonts w:ascii="Arial" w:hAnsi="Arial" w:cs="Arial"/>
                <w:b/>
                <w:color w:val="0000FF"/>
              </w:rPr>
              <w:t>lan, a többi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2A17D7">
              <w:rPr>
                <w:rFonts w:ascii="Arial" w:hAnsi="Arial" w:cs="Arial"/>
                <w:b/>
                <w:color w:val="0000FF"/>
              </w:rPr>
              <w:t>pont fokszáma pedig páros</w:t>
            </w:r>
            <w:r>
              <w:rPr>
                <w:rFonts w:ascii="Arial" w:hAnsi="Arial" w:cs="Arial"/>
                <w:b/>
                <w:color w:val="0000FF"/>
              </w:rPr>
              <w:t>, a grá</w:t>
            </w:r>
            <w:r>
              <w:rPr>
                <w:rFonts w:ascii="Arial" w:hAnsi="Arial" w:cs="Arial"/>
                <w:b/>
                <w:color w:val="0000FF"/>
              </w:rPr>
              <w:t>f</w:t>
            </w:r>
            <w:r>
              <w:rPr>
                <w:rFonts w:ascii="Arial" w:hAnsi="Arial" w:cs="Arial"/>
                <w:b/>
                <w:color w:val="0000FF"/>
              </w:rPr>
              <w:t xml:space="preserve">nak van </w:t>
            </w:r>
            <w:r w:rsidRPr="002A17D7">
              <w:rPr>
                <w:rFonts w:ascii="Arial" w:hAnsi="Arial" w:cs="Arial"/>
                <w:b/>
                <w:color w:val="0000FF"/>
              </w:rPr>
              <w:t>nyílt Euler-vonal</w:t>
            </w:r>
            <w:r>
              <w:rPr>
                <w:rFonts w:ascii="Arial" w:hAnsi="Arial" w:cs="Arial"/>
                <w:b/>
                <w:color w:val="0000FF"/>
              </w:rPr>
              <w:t>a.</w:t>
            </w:r>
          </w:p>
          <w:p w:rsidR="009131EB" w:rsidRDefault="009131EB"/>
          <w:p w:rsidR="006F2868" w:rsidRDefault="006F2868"/>
          <w:p w:rsidR="006F2868" w:rsidRDefault="006F2868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6F2868" w:rsidP="00ED6B92">
            <w:pPr>
              <w:rPr>
                <w:rFonts w:ascii="Arial" w:hAnsi="Arial" w:cs="Arial"/>
                <w:b/>
                <w:color w:val="008080"/>
              </w:rPr>
            </w:pPr>
            <w:r w:rsidRPr="00EC6EB2">
              <w:rPr>
                <w:rFonts w:ascii="Arial" w:hAnsi="Arial" w:cs="Arial"/>
                <w:b/>
                <w:color w:val="333399"/>
              </w:rPr>
              <w:t xml:space="preserve">Def.:  </w:t>
            </w:r>
            <w:r w:rsidRPr="00EC6EB2"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  <w:b/>
                <w:color w:val="FF00FF"/>
              </w:rPr>
              <w:t>ú</w:t>
            </w:r>
            <w:r w:rsidRPr="00EC6EB2">
              <w:rPr>
                <w:rFonts w:ascii="Arial" w:hAnsi="Arial" w:cs="Arial"/>
                <w:b/>
                <w:color w:val="FF00FF"/>
              </w:rPr>
              <w:t>t</w:t>
            </w:r>
          </w:p>
        </w:tc>
        <w:tc>
          <w:tcPr>
            <w:tcW w:w="6151" w:type="dxa"/>
          </w:tcPr>
          <w:p w:rsidR="006F2868" w:rsidRDefault="006F2868" w:rsidP="006F2868">
            <w:pPr>
              <w:rPr>
                <w:rFonts w:ascii="Arial" w:hAnsi="Arial" w:cs="Arial"/>
                <w:b/>
                <w:color w:val="333399"/>
              </w:rPr>
            </w:pPr>
            <w:r w:rsidRPr="00EC6EB2">
              <w:rPr>
                <w:rFonts w:ascii="Arial" w:hAnsi="Arial" w:cs="Arial"/>
                <w:b/>
                <w:color w:val="333399"/>
              </w:rPr>
              <w:t xml:space="preserve">Def.:  </w:t>
            </w:r>
            <w:r w:rsidRPr="00EC6EB2">
              <w:rPr>
                <w:rFonts w:ascii="Arial" w:hAnsi="Arial" w:cs="Arial"/>
                <w:b/>
              </w:rPr>
              <w:t xml:space="preserve"> </w:t>
            </w:r>
            <w:r w:rsidRPr="00EC6EB2">
              <w:rPr>
                <w:rFonts w:ascii="Arial" w:hAnsi="Arial" w:cs="Arial"/>
                <w:b/>
                <w:color w:val="FF00FF"/>
              </w:rPr>
              <w:t>Út</w:t>
            </w:r>
            <w:r w:rsidRPr="00EC6EB2">
              <w:rPr>
                <w:rFonts w:ascii="Arial" w:hAnsi="Arial" w:cs="Arial"/>
                <w:b/>
                <w:color w:val="333399"/>
              </w:rPr>
              <w:t>nak nevezzük a gráf éleinek olyan egymá</w:t>
            </w:r>
            <w:r w:rsidRPr="00EC6EB2">
              <w:rPr>
                <w:rFonts w:ascii="Arial" w:hAnsi="Arial" w:cs="Arial"/>
                <w:b/>
                <w:color w:val="333399"/>
              </w:rPr>
              <w:t>s</w:t>
            </w:r>
            <w:r w:rsidRPr="00EC6EB2">
              <w:rPr>
                <w:rFonts w:ascii="Arial" w:hAnsi="Arial" w:cs="Arial"/>
                <w:b/>
                <w:color w:val="333399"/>
              </w:rPr>
              <w:t xml:space="preserve">hoz csatlakoztatott sorozatát, </w:t>
            </w:r>
            <w:r>
              <w:rPr>
                <w:rFonts w:ascii="Arial" w:hAnsi="Arial" w:cs="Arial"/>
                <w:b/>
                <w:color w:val="333399"/>
              </w:rPr>
              <w:t>a</w:t>
            </w:r>
            <w:r w:rsidRPr="00EC6EB2">
              <w:rPr>
                <w:rFonts w:ascii="Arial" w:hAnsi="Arial" w:cs="Arial"/>
                <w:b/>
                <w:color w:val="333399"/>
              </w:rPr>
              <w:t>mely egyetlen po</w:t>
            </w:r>
            <w:r w:rsidRPr="00EC6EB2">
              <w:rPr>
                <w:rFonts w:ascii="Arial" w:hAnsi="Arial" w:cs="Arial"/>
                <w:b/>
                <w:color w:val="333399"/>
              </w:rPr>
              <w:t>n</w:t>
            </w:r>
            <w:r w:rsidRPr="00EC6EB2">
              <w:rPr>
                <w:rFonts w:ascii="Arial" w:hAnsi="Arial" w:cs="Arial"/>
                <w:b/>
                <w:color w:val="333399"/>
              </w:rPr>
              <w:t>ton sem megy át egynél többször.</w:t>
            </w: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6F2868" w:rsidP="00ED6B92">
            <w:pPr>
              <w:rPr>
                <w:rFonts w:ascii="Arial" w:hAnsi="Arial" w:cs="Arial"/>
                <w:b/>
                <w:color w:val="008080"/>
              </w:rPr>
            </w:pPr>
            <w:r w:rsidRPr="00EC6EB2">
              <w:rPr>
                <w:rFonts w:ascii="Arial" w:hAnsi="Arial" w:cs="Arial"/>
                <w:b/>
                <w:color w:val="333399"/>
              </w:rPr>
              <w:t xml:space="preserve">Def.:  </w:t>
            </w:r>
            <w:r w:rsidRPr="00EC6EB2"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  <w:b/>
                <w:color w:val="FF00FF"/>
              </w:rPr>
              <w:t>kör</w:t>
            </w:r>
          </w:p>
        </w:tc>
        <w:tc>
          <w:tcPr>
            <w:tcW w:w="6151" w:type="dxa"/>
          </w:tcPr>
          <w:p w:rsidR="006F2868" w:rsidRPr="007B25FE" w:rsidRDefault="006F2868" w:rsidP="006F2868">
            <w:pPr>
              <w:jc w:val="both"/>
              <w:rPr>
                <w:rFonts w:ascii="Arial" w:hAnsi="Arial" w:cs="Arial"/>
                <w:b/>
                <w:color w:val="333399"/>
              </w:rPr>
            </w:pPr>
            <w:r w:rsidRPr="007B25FE">
              <w:rPr>
                <w:rFonts w:ascii="Arial" w:hAnsi="Arial" w:cs="Arial"/>
                <w:b/>
                <w:color w:val="333399"/>
              </w:rPr>
              <w:t xml:space="preserve">Def.: </w:t>
            </w:r>
            <w:r w:rsidRPr="001048BD">
              <w:rPr>
                <w:rFonts w:ascii="Arial" w:hAnsi="Arial" w:cs="Arial"/>
                <w:b/>
                <w:color w:val="FF00FF"/>
              </w:rPr>
              <w:t>Kör</w:t>
            </w:r>
            <w:r w:rsidRPr="007B25FE">
              <w:rPr>
                <w:rFonts w:ascii="Arial" w:hAnsi="Arial" w:cs="Arial"/>
                <w:b/>
                <w:color w:val="333399"/>
              </w:rPr>
              <w:t xml:space="preserve">nek nevezzük a gráf éleinek </w:t>
            </w:r>
            <w:r>
              <w:rPr>
                <w:rFonts w:ascii="Arial" w:hAnsi="Arial" w:cs="Arial"/>
                <w:b/>
                <w:color w:val="333399"/>
              </w:rPr>
              <w:t xml:space="preserve">olyan </w:t>
            </w:r>
            <w:r w:rsidRPr="007B25FE">
              <w:rPr>
                <w:rFonts w:ascii="Arial" w:hAnsi="Arial" w:cs="Arial"/>
                <w:b/>
                <w:color w:val="333399"/>
              </w:rPr>
              <w:t>egymá</w:t>
            </w:r>
            <w:r w:rsidRPr="007B25FE">
              <w:rPr>
                <w:rFonts w:ascii="Arial" w:hAnsi="Arial" w:cs="Arial"/>
                <w:b/>
                <w:color w:val="333399"/>
              </w:rPr>
              <w:t>s</w:t>
            </w:r>
            <w:r w:rsidRPr="007B25FE">
              <w:rPr>
                <w:rFonts w:ascii="Arial" w:hAnsi="Arial" w:cs="Arial"/>
                <w:b/>
                <w:color w:val="333399"/>
              </w:rPr>
              <w:t>hoz csatla</w:t>
            </w:r>
            <w:r w:rsidRPr="007B25FE">
              <w:rPr>
                <w:rFonts w:ascii="Arial" w:hAnsi="Arial" w:cs="Arial"/>
                <w:b/>
                <w:color w:val="333399"/>
              </w:rPr>
              <w:softHyphen/>
              <w:t>kozó sorozatát, amelyben a kiindulási pont megegye</w:t>
            </w:r>
            <w:r w:rsidRPr="007B25FE">
              <w:rPr>
                <w:rFonts w:ascii="Arial" w:hAnsi="Arial" w:cs="Arial"/>
                <w:b/>
                <w:color w:val="333399"/>
              </w:rPr>
              <w:softHyphen/>
              <w:t xml:space="preserve">zik a végponttal, </w:t>
            </w:r>
            <w:r>
              <w:rPr>
                <w:rFonts w:ascii="Arial" w:hAnsi="Arial" w:cs="Arial"/>
                <w:b/>
                <w:color w:val="333399"/>
              </w:rPr>
              <w:t>de</w:t>
            </w:r>
            <w:r w:rsidRPr="007B25FE">
              <w:rPr>
                <w:rFonts w:ascii="Arial" w:hAnsi="Arial" w:cs="Arial"/>
                <w:b/>
                <w:color w:val="333399"/>
              </w:rPr>
              <w:t xml:space="preserve"> minden él és minden más pont legfe</w:t>
            </w:r>
            <w:r w:rsidRPr="007B25FE">
              <w:rPr>
                <w:rFonts w:ascii="Arial" w:hAnsi="Arial" w:cs="Arial"/>
                <w:b/>
                <w:color w:val="333399"/>
              </w:rPr>
              <w:t>l</w:t>
            </w:r>
            <w:r w:rsidRPr="007B25FE">
              <w:rPr>
                <w:rFonts w:ascii="Arial" w:hAnsi="Arial" w:cs="Arial"/>
                <w:b/>
                <w:color w:val="333399"/>
              </w:rPr>
              <w:t>jebb egyszer fordul elő.</w:t>
            </w:r>
          </w:p>
          <w:p w:rsidR="00ED6B92" w:rsidRDefault="00ED6B92"/>
        </w:tc>
      </w:tr>
      <w:tr w:rsidR="00ED6B92">
        <w:trPr>
          <w:jc w:val="center"/>
        </w:trPr>
        <w:tc>
          <w:tcPr>
            <w:tcW w:w="5577" w:type="dxa"/>
          </w:tcPr>
          <w:p w:rsidR="00ED6B92" w:rsidRPr="00ED6B92" w:rsidRDefault="006F2868" w:rsidP="00ED6B92">
            <w:pPr>
              <w:rPr>
                <w:rFonts w:ascii="Arial" w:hAnsi="Arial" w:cs="Arial"/>
                <w:b/>
                <w:color w:val="008080"/>
              </w:rPr>
            </w:pPr>
            <w:r>
              <w:rPr>
                <w:rFonts w:ascii="Arial" w:hAnsi="Arial" w:cs="Arial"/>
                <w:b/>
                <w:color w:val="008080"/>
              </w:rPr>
              <w:t>Mikor lehet a gráfban kör?</w:t>
            </w:r>
          </w:p>
        </w:tc>
        <w:tc>
          <w:tcPr>
            <w:tcW w:w="6151" w:type="dxa"/>
          </w:tcPr>
          <w:p w:rsidR="006F2868" w:rsidRPr="006A28DA" w:rsidRDefault="006F2868" w:rsidP="006F2868">
            <w:pPr>
              <w:rPr>
                <w:rFonts w:ascii="Arial" w:hAnsi="Arial" w:cs="Arial"/>
                <w:b/>
                <w:color w:val="3366FF"/>
              </w:rPr>
            </w:pPr>
            <w:r w:rsidRPr="006A28DA">
              <w:rPr>
                <w:rFonts w:ascii="Arial" w:hAnsi="Arial" w:cs="Arial"/>
                <w:b/>
                <w:color w:val="3366FF"/>
              </w:rPr>
              <w:t>Tétel: Ha egy összefüggő véges gráfban minden pont fok</w:t>
            </w:r>
            <w:r w:rsidRPr="006A28DA">
              <w:rPr>
                <w:rFonts w:ascii="Arial" w:hAnsi="Arial" w:cs="Arial"/>
                <w:b/>
                <w:color w:val="3366FF"/>
              </w:rPr>
              <w:softHyphen/>
              <w:t>száma legalább kettő, a</w:t>
            </w:r>
            <w:r w:rsidRPr="006A28DA">
              <w:rPr>
                <w:rFonts w:ascii="Arial" w:hAnsi="Arial" w:cs="Arial"/>
                <w:b/>
                <w:color w:val="3366FF"/>
              </w:rPr>
              <w:t>k</w:t>
            </w:r>
            <w:r w:rsidRPr="006A28DA">
              <w:rPr>
                <w:rFonts w:ascii="Arial" w:hAnsi="Arial" w:cs="Arial"/>
                <w:b/>
                <w:color w:val="3366FF"/>
              </w:rPr>
              <w:t>kor a gráfban van kör.</w:t>
            </w:r>
          </w:p>
          <w:p w:rsidR="006F2868" w:rsidRDefault="006F2868" w:rsidP="006F2868">
            <w:pPr>
              <w:rPr>
                <w:rFonts w:ascii="Arial" w:hAnsi="Arial" w:cs="Arial"/>
                <w:b/>
              </w:rPr>
            </w:pPr>
          </w:p>
          <w:p w:rsidR="00ED6B92" w:rsidRPr="006F2868" w:rsidRDefault="006F2868">
            <w:pPr>
              <w:rPr>
                <w:rFonts w:ascii="Arial" w:hAnsi="Arial" w:cs="Arial"/>
                <w:b/>
              </w:rPr>
            </w:pPr>
            <w:r w:rsidRPr="006F1346">
              <w:rPr>
                <w:rFonts w:ascii="Arial" w:hAnsi="Arial" w:cs="Arial"/>
                <w:b/>
              </w:rPr>
              <w:t xml:space="preserve">Következmény: </w:t>
            </w:r>
            <w:r w:rsidRPr="006A28DA">
              <w:rPr>
                <w:rFonts w:ascii="Arial" w:hAnsi="Arial" w:cs="Arial"/>
                <w:b/>
                <w:color w:val="3366FF"/>
              </w:rPr>
              <w:t>Ha egy összefüggő gráfban nincs kör, akkor van első</w:t>
            </w:r>
            <w:r w:rsidRPr="006A28DA">
              <w:rPr>
                <w:rFonts w:ascii="Arial" w:hAnsi="Arial" w:cs="Arial"/>
                <w:b/>
                <w:color w:val="3366FF"/>
              </w:rPr>
              <w:softHyphen/>
              <w:t>fokú pon</w:t>
            </w:r>
            <w:r w:rsidRPr="006A28DA">
              <w:rPr>
                <w:rFonts w:ascii="Arial" w:hAnsi="Arial" w:cs="Arial"/>
                <w:b/>
                <w:color w:val="3366FF"/>
              </w:rPr>
              <w:t>t</w:t>
            </w:r>
            <w:r w:rsidRPr="006A28DA">
              <w:rPr>
                <w:rFonts w:ascii="Arial" w:hAnsi="Arial" w:cs="Arial"/>
                <w:b/>
                <w:color w:val="3366FF"/>
              </w:rPr>
              <w:t>ja.</w:t>
            </w:r>
          </w:p>
        </w:tc>
      </w:tr>
    </w:tbl>
    <w:p w:rsidR="003327A5" w:rsidRDefault="003327A5"/>
    <w:sectPr w:rsidR="003327A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web"/>
  <w:zoom w:percent="100"/>
  <w:displayBackgroundShape/>
  <w:stylePaneFormatFilter w:val="3F01"/>
  <w:defaultTabStop w:val="708"/>
  <w:autoHyphenation/>
  <w:hyphenationZone w:val="425"/>
  <w:doNotHyphenateCaps/>
  <w:characterSpacingControl w:val="doNotCompress"/>
  <w:compat/>
  <w:rsids>
    <w:rsidRoot w:val="00ED6B92"/>
    <w:rsid w:val="00114744"/>
    <w:rsid w:val="00277EE5"/>
    <w:rsid w:val="003327A5"/>
    <w:rsid w:val="0034293E"/>
    <w:rsid w:val="00450C01"/>
    <w:rsid w:val="004605D2"/>
    <w:rsid w:val="00463DDF"/>
    <w:rsid w:val="006F2868"/>
    <w:rsid w:val="006F7A2A"/>
    <w:rsid w:val="007E5D30"/>
    <w:rsid w:val="00893000"/>
    <w:rsid w:val="009131EB"/>
    <w:rsid w:val="00995877"/>
    <w:rsid w:val="009C43D0"/>
    <w:rsid w:val="009D16A2"/>
    <w:rsid w:val="00A50056"/>
    <w:rsid w:val="00A954D9"/>
    <w:rsid w:val="00C95962"/>
    <w:rsid w:val="00DC1DF4"/>
    <w:rsid w:val="00DD0D6C"/>
    <w:rsid w:val="00ED6B92"/>
    <w:rsid w:val="00FA36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>
      <o:colormru v:ext="edit" colors="#ffc"/>
      <o:colormenu v:ext="edit" fillcolor="#ffc"/>
    </o:shapedefaults>
    <o:shapelayout v:ext="edit">
      <o:idmap v:ext="edit" data="1"/>
      <o:rules v:ext="edit">
        <o:r id="V:Rule1" type="arc" idref="#_x0000_s1027"/>
        <o:r id="V:Rule2" type="arc" idref="#_x0000_s1028"/>
        <o:r id="V:Rule3" type="arc" idref="#_x0000_s1038"/>
        <o:r id="V:Rule4" type="arc" idref="#_x0000_s1039"/>
        <o:r id="V:Rule5" type="arc" idref="#_x0000_s1087"/>
        <o:r id="V:Rule6" type="arc" idref="#_x0000_s1099"/>
        <o:r id="V:Rule7" type="arc" idref="#_x0000_s1103"/>
        <o:r id="V:Rule8" type="arc" idref="#_x0000_s1107"/>
        <o:r id="V:Rule9" type="arc" idref="#_x0000_s1150"/>
        <o:r id="V:Rule10" type="arc" idref="#_x0000_s1157"/>
        <o:r id="V:Rule11" type="arc" idref="#_x0000_s1207"/>
        <o:r id="V:Rule12" type="arc" idref="#_x0000_s1208"/>
        <o:r id="V:Rule13" type="arc" idref="#_x0000_s1222"/>
        <o:r id="V:Rule14" type="arc" idref="#_x0000_s1223"/>
        <o:r id="V:Rule29" type="arc" idref="#_x0000_s1306"/>
        <o:r id="V:Rule30" type="arc" idref="#_x0000_s1307"/>
        <o:r id="V:Rule31" type="arc" idref="#_x0000_s1309"/>
        <o:r id="V:Rule32" type="arc" idref="#_x0000_s1313"/>
        <o:r id="V:Rule33" type="arc" idref="#_x0000_s1317"/>
        <o:r id="V:Rule34" type="arc" idref="#_x0000_s1321"/>
        <o:r id="V:Rule35" type="arc" idref="#_x0000_s1322"/>
        <o:r id="V:Rule36" type="arc" idref="#_x0000_s1364"/>
        <o:r id="V:Rule37" type="arc" idref="#_x0000_s1365"/>
        <o:r id="V:Rule38" type="arc" idref="#_x0000_s1371"/>
        <o:r id="V:Rule39" type="arc" idref="#_x0000_s1379"/>
        <o:r id="V:Rule40" type="arc" idref="#_x0000_s1380"/>
        <o:r id="V:Rule46" type="arc" idref="#_x0000_s1424"/>
        <o:r id="V:Rule47" type="arc" idref="#_x0000_s1425"/>
        <o:r id="V:Rule48" type="arc" idref="#_x0000_s1427"/>
        <o:r id="V:Rule49" type="arc" idref="#_x0000_s1428"/>
        <o:r id="V:Rule50" type="arc" idref="#_x0000_s1434"/>
        <o:r id="V:Rule51" type="arc" idref="#_x0000_s1435"/>
        <o:r id="V:Rule52" type="arc" idref="#_x0000_s1437"/>
        <o:r id="V:Rule53" type="arc" idref="#_x0000_s1438"/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hu-HU" w:eastAsia="hu-H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">
    <w:name w:val="Normal"/>
    <w:qFormat/>
    <w:rsid w:val="00ED6B92"/>
    <w:rPr>
      <w:sz w:val="24"/>
      <w:szCs w:val="24"/>
    </w:rPr>
  </w:style>
  <w:style w:type="character" w:default="1" w:styleId="Bekezdsalapbettpusa">
    <w:name w:val="Default Paragraph Font"/>
    <w:semiHidden/>
  </w:style>
  <w:style w:type="table" w:default="1" w:styleId="Normltblzat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semiHidden/>
  </w:style>
  <w:style w:type="paragraph" w:customStyle="1" w:styleId="Stlus1">
    <w:name w:val="Stílus1"/>
    <w:basedOn w:val="Norml"/>
    <w:rsid w:val="00A954D9"/>
    <w:rPr>
      <w:rFonts w:ascii="Arial" w:hAnsi="Arial"/>
      <w:b/>
    </w:rPr>
  </w:style>
  <w:style w:type="table" w:styleId="Rcsostblzat">
    <w:name w:val="Table Grid"/>
    <w:basedOn w:val="Normltblzat"/>
    <w:rsid w:val="00ED6B9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877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03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5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3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14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83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113</Words>
  <Characters>7685</Characters>
  <Application>Microsoft Office Word</Application>
  <DocSecurity>4</DocSecurity>
  <Lines>64</Lines>
  <Paragraphs>17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>A gráf definíciója</vt:lpstr>
    </vt:vector>
  </TitlesOfParts>
  <Company>Mechatronika</Company>
  <LinksUpToDate>false</LinksUpToDate>
  <CharactersWithSpaces>87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ráf definíciója</dc:title>
  <dc:subject/>
  <dc:creator>Vjózsi</dc:creator>
  <cp:keywords/>
  <dc:description/>
  <cp:lastModifiedBy>nja</cp:lastModifiedBy>
  <cp:revision>2</cp:revision>
  <dcterms:created xsi:type="dcterms:W3CDTF">2003-01-01T03:29:00Z</dcterms:created>
  <dcterms:modified xsi:type="dcterms:W3CDTF">2003-01-01T03:29:00Z</dcterms:modified>
</cp:coreProperties>
</file>